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550" w:type="dxa"/>
        <w:jc w:val="center"/>
        <w:tblInd w:w="-523" w:type="dxa"/>
        <w:tblLook w:val="01E0"/>
      </w:tblPr>
      <w:tblGrid>
        <w:gridCol w:w="4764"/>
        <w:gridCol w:w="5786"/>
      </w:tblGrid>
      <w:tr w:rsidR="001A6C1E" w:rsidRPr="00FD009D" w:rsidTr="00A06EB6">
        <w:trPr>
          <w:trHeight w:val="728"/>
          <w:jc w:val="center"/>
        </w:trPr>
        <w:tc>
          <w:tcPr>
            <w:tcW w:w="4764" w:type="dxa"/>
          </w:tcPr>
          <w:p w:rsidR="001A6C1E" w:rsidRPr="00FD009D" w:rsidRDefault="001A6C1E" w:rsidP="00665A62">
            <w:pPr>
              <w:spacing w:after="0" w:line="240" w:lineRule="auto"/>
              <w:jc w:val="center"/>
              <w:rPr>
                <w:szCs w:val="28"/>
              </w:rPr>
            </w:pPr>
            <w:r w:rsidRPr="00FD009D">
              <w:rPr>
                <w:szCs w:val="28"/>
              </w:rPr>
              <w:t>ỦY BAN NHÂN DÂN QUẬN 7</w:t>
            </w:r>
          </w:p>
          <w:p w:rsidR="001A6C1E" w:rsidRPr="00FD009D" w:rsidRDefault="001A6C1E" w:rsidP="00665A62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D009D">
              <w:rPr>
                <w:b/>
                <w:szCs w:val="28"/>
              </w:rPr>
              <w:t>TRƯỜNG TRUNG HỌC CƠ SỞ</w:t>
            </w:r>
          </w:p>
          <w:p w:rsidR="001A6C1E" w:rsidRPr="00FD009D" w:rsidRDefault="001A6C1E" w:rsidP="00665A62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FD009D">
              <w:rPr>
                <w:b/>
                <w:szCs w:val="28"/>
              </w:rPr>
              <w:t>TRẦN QUỐC TUẤN</w:t>
            </w:r>
          </w:p>
          <w:p w:rsidR="001A6C1E" w:rsidRPr="00FD009D" w:rsidRDefault="006F2C49" w:rsidP="00665A62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6F2C49">
              <w:rPr>
                <w:rFonts w:eastAsia="Calibri"/>
                <w:b/>
                <w:noProof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" o:spid="_x0000_s1026" type="#_x0000_t32" style="position:absolute;left:0;text-align:left;margin-left:67.6pt;margin-top:3.35pt;width:86.15pt;height:0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" strokeweight="1pt">
                  <v:shadow color="#7f7f7f" opacity=".5" offset="1pt"/>
                </v:shape>
              </w:pict>
            </w:r>
          </w:p>
        </w:tc>
        <w:tc>
          <w:tcPr>
            <w:tcW w:w="5786" w:type="dxa"/>
          </w:tcPr>
          <w:p w:rsidR="001A6C1E" w:rsidRPr="00FD009D" w:rsidRDefault="001A6C1E" w:rsidP="00665A62">
            <w:pPr>
              <w:spacing w:after="0" w:line="240" w:lineRule="auto"/>
              <w:jc w:val="center"/>
              <w:rPr>
                <w:szCs w:val="28"/>
              </w:rPr>
            </w:pPr>
          </w:p>
        </w:tc>
      </w:tr>
    </w:tbl>
    <w:p w:rsidR="00665A62" w:rsidRPr="00FD009D" w:rsidRDefault="00665A62" w:rsidP="00665A62">
      <w:pPr>
        <w:spacing w:after="0" w:line="240" w:lineRule="auto"/>
        <w:jc w:val="center"/>
        <w:rPr>
          <w:b/>
          <w:szCs w:val="28"/>
        </w:rPr>
      </w:pPr>
      <w:r w:rsidRPr="00FD009D">
        <w:rPr>
          <w:b/>
          <w:szCs w:val="28"/>
        </w:rPr>
        <w:t>HƯỚNG DẪN HỌC SINH HỌC BÀI ĐẠI SỐ 9</w:t>
      </w:r>
    </w:p>
    <w:p w:rsidR="00665A62" w:rsidRPr="00FD009D" w:rsidRDefault="00665A62" w:rsidP="00665A62">
      <w:pPr>
        <w:spacing w:after="0" w:line="240" w:lineRule="auto"/>
        <w:jc w:val="center"/>
        <w:rPr>
          <w:b/>
          <w:szCs w:val="28"/>
        </w:rPr>
      </w:pPr>
      <w:r w:rsidRPr="00FD009D">
        <w:rPr>
          <w:b/>
          <w:szCs w:val="28"/>
        </w:rPr>
        <w:t xml:space="preserve">Chương IV – Hàm số y = ax² ( a </w:t>
      </w:r>
      <m:oMath>
        <m:r>
          <m:rPr>
            <m:sty m:val="bi"/>
          </m:rPr>
          <w:rPr>
            <w:rFonts w:ascii="Cambria Math"/>
            <w:szCs w:val="28"/>
          </w:rPr>
          <m:t>≠</m:t>
        </m:r>
        <m:r>
          <m:rPr>
            <m:sty m:val="bi"/>
          </m:rPr>
          <w:rPr>
            <w:rFonts w:ascii="Cambria Math"/>
            <w:szCs w:val="28"/>
          </w:rPr>
          <m:t xml:space="preserve"> </m:t>
        </m:r>
      </m:oMath>
      <w:r w:rsidRPr="00FD009D">
        <w:rPr>
          <w:b/>
          <w:szCs w:val="28"/>
        </w:rPr>
        <w:t>0 )</w:t>
      </w:r>
    </w:p>
    <w:p w:rsidR="00665A62" w:rsidRPr="00FD009D" w:rsidRDefault="00665A62" w:rsidP="00665A62">
      <w:pPr>
        <w:spacing w:after="0" w:line="240" w:lineRule="auto"/>
        <w:jc w:val="center"/>
        <w:rPr>
          <w:b/>
          <w:szCs w:val="28"/>
        </w:rPr>
      </w:pPr>
      <w:r w:rsidRPr="00FD009D">
        <w:rPr>
          <w:b/>
          <w:szCs w:val="28"/>
          <w:u w:val="single"/>
        </w:rPr>
        <w:t>Bài 5</w:t>
      </w:r>
      <w:r w:rsidRPr="00FD009D">
        <w:rPr>
          <w:b/>
          <w:szCs w:val="28"/>
        </w:rPr>
        <w:t>:</w:t>
      </w:r>
      <w:r w:rsidRPr="00FD009D">
        <w:rPr>
          <w:szCs w:val="28"/>
        </w:rPr>
        <w:t xml:space="preserve"> </w:t>
      </w:r>
      <w:r w:rsidRPr="00FD009D">
        <w:rPr>
          <w:b/>
          <w:szCs w:val="28"/>
        </w:rPr>
        <w:t>CÔNG THỨC NGHIỆM THU GỌN</w:t>
      </w:r>
    </w:p>
    <w:p w:rsidR="00915831" w:rsidRPr="00FD009D" w:rsidRDefault="00915831" w:rsidP="00665A62">
      <w:pPr>
        <w:spacing w:after="0" w:line="240" w:lineRule="auto"/>
        <w:jc w:val="center"/>
        <w:rPr>
          <w:b/>
          <w:szCs w:val="28"/>
        </w:rPr>
      </w:pPr>
    </w:p>
    <w:tbl>
      <w:tblPr>
        <w:tblStyle w:val="TableGrid"/>
        <w:tblW w:w="0" w:type="auto"/>
        <w:tblLook w:val="04A0"/>
      </w:tblPr>
      <w:tblGrid>
        <w:gridCol w:w="4788"/>
        <w:gridCol w:w="4788"/>
      </w:tblGrid>
      <w:tr w:rsidR="00665A62" w:rsidRPr="00FD009D" w:rsidTr="00F04546">
        <w:tc>
          <w:tcPr>
            <w:tcW w:w="4788" w:type="dxa"/>
          </w:tcPr>
          <w:p w:rsidR="001417E6" w:rsidRPr="00FD009D" w:rsidRDefault="00610E38" w:rsidP="00610E38">
            <w:pPr>
              <w:jc w:val="center"/>
              <w:rPr>
                <w:b/>
                <w:szCs w:val="28"/>
              </w:rPr>
            </w:pPr>
            <w:r w:rsidRPr="00FD009D">
              <w:rPr>
                <w:b/>
                <w:szCs w:val="28"/>
              </w:rPr>
              <w:t>HOẠT ĐỘNG CỦA THẦY VÀ TRÒ</w:t>
            </w:r>
          </w:p>
        </w:tc>
        <w:tc>
          <w:tcPr>
            <w:tcW w:w="4788" w:type="dxa"/>
            <w:tcBorders>
              <w:bottom w:val="single" w:sz="4" w:space="0" w:color="auto"/>
            </w:tcBorders>
          </w:tcPr>
          <w:p w:rsidR="00CF1D01" w:rsidRPr="00FD009D" w:rsidRDefault="00610E38" w:rsidP="00610E38">
            <w:pPr>
              <w:jc w:val="center"/>
              <w:rPr>
                <w:b/>
                <w:szCs w:val="26"/>
                <w:lang w:val="nl-NL"/>
              </w:rPr>
            </w:pPr>
            <w:r w:rsidRPr="00FD009D">
              <w:rPr>
                <w:b/>
                <w:szCs w:val="26"/>
                <w:lang w:val="nl-NL"/>
              </w:rPr>
              <w:t>PHẦN GHI VỞ</w:t>
            </w:r>
          </w:p>
        </w:tc>
      </w:tr>
      <w:tr w:rsidR="00665A62" w:rsidRPr="00FD009D" w:rsidTr="00F04546">
        <w:tc>
          <w:tcPr>
            <w:tcW w:w="4788" w:type="dxa"/>
          </w:tcPr>
          <w:p w:rsidR="00610E38" w:rsidRPr="00FD009D" w:rsidRDefault="00610E38" w:rsidP="00610E38">
            <w:pPr>
              <w:spacing w:line="276" w:lineRule="auto"/>
              <w:rPr>
                <w:rFonts w:eastAsia="Times New Roman" w:cs="Times New Roman"/>
                <w:b/>
                <w:bCs/>
                <w:szCs w:val="28"/>
              </w:rPr>
            </w:pPr>
            <w:r w:rsidRPr="00FD009D">
              <w:rPr>
                <w:rFonts w:eastAsia="Times New Roman" w:cs="Times New Roman"/>
                <w:b/>
                <w:bCs/>
                <w:szCs w:val="28"/>
              </w:rPr>
              <w:t xml:space="preserve">1/ </w:t>
            </w:r>
            <w:r w:rsidRPr="00FD009D">
              <w:rPr>
                <w:rFonts w:eastAsia="Times New Roman" w:cs="Times New Roman"/>
                <w:b/>
                <w:bCs/>
                <w:szCs w:val="28"/>
                <w:u w:val="single"/>
              </w:rPr>
              <w:t>NHẮC LẠI BÀI CŨ</w:t>
            </w:r>
            <w:r w:rsidRPr="00FD009D">
              <w:rPr>
                <w:rFonts w:eastAsia="Times New Roman" w:cs="Times New Roman"/>
                <w:b/>
                <w:bCs/>
                <w:szCs w:val="28"/>
              </w:rPr>
              <w:t>:</w:t>
            </w:r>
          </w:p>
          <w:p w:rsidR="00610E38" w:rsidRPr="00FD009D" w:rsidRDefault="00610E38" w:rsidP="00610E38">
            <w:pPr>
              <w:jc w:val="left"/>
              <w:rPr>
                <w:szCs w:val="28"/>
              </w:rPr>
            </w:pPr>
            <w:r w:rsidRPr="00FD009D">
              <w:rPr>
                <w:szCs w:val="28"/>
              </w:rPr>
              <w:t>- Công th</w:t>
            </w:r>
            <w:r w:rsidRPr="00FD009D">
              <w:rPr>
                <w:rFonts w:cs="Arial"/>
                <w:szCs w:val="28"/>
              </w:rPr>
              <w:t>ứ</w:t>
            </w:r>
            <w:r w:rsidRPr="00FD009D">
              <w:rPr>
                <w:szCs w:val="28"/>
              </w:rPr>
              <w:t>c nghi</w:t>
            </w:r>
            <w:r w:rsidRPr="00FD009D">
              <w:rPr>
                <w:rFonts w:cs="Arial"/>
                <w:szCs w:val="28"/>
              </w:rPr>
              <w:t>ệ</w:t>
            </w:r>
            <w:r w:rsidRPr="00FD009D">
              <w:rPr>
                <w:szCs w:val="28"/>
              </w:rPr>
              <w:t>m c</w:t>
            </w:r>
            <w:r w:rsidRPr="00FD009D">
              <w:rPr>
                <w:rFonts w:cs="Arial"/>
                <w:szCs w:val="28"/>
              </w:rPr>
              <w:t>ủ</w:t>
            </w:r>
            <w:r w:rsidRPr="00FD009D">
              <w:rPr>
                <w:szCs w:val="28"/>
              </w:rPr>
              <w:t>a ph</w:t>
            </w:r>
            <w:r w:rsidRPr="00FD009D">
              <w:rPr>
                <w:rFonts w:cs="Arial"/>
                <w:szCs w:val="28"/>
              </w:rPr>
              <w:t>ươ</w:t>
            </w:r>
            <w:r w:rsidRPr="00FD009D">
              <w:rPr>
                <w:rFonts w:cs="Calibri"/>
                <w:szCs w:val="28"/>
              </w:rPr>
              <w:t>ng trình b</w:t>
            </w:r>
            <w:r w:rsidRPr="00FD009D">
              <w:rPr>
                <w:rFonts w:cs="Arial"/>
                <w:szCs w:val="28"/>
              </w:rPr>
              <w:t>ậ</w:t>
            </w:r>
            <w:r w:rsidRPr="00FD009D">
              <w:rPr>
                <w:szCs w:val="28"/>
              </w:rPr>
              <w:t>c 2.</w:t>
            </w:r>
          </w:p>
          <w:p w:rsidR="00610E38" w:rsidRPr="00FD009D" w:rsidRDefault="00610E38" w:rsidP="00610E38">
            <w:pPr>
              <w:jc w:val="left"/>
              <w:rPr>
                <w:szCs w:val="28"/>
              </w:rPr>
            </w:pPr>
          </w:p>
          <w:p w:rsidR="00610E38" w:rsidRPr="00FD009D" w:rsidRDefault="00610E38" w:rsidP="00610E38">
            <w:pPr>
              <w:jc w:val="left"/>
              <w:rPr>
                <w:szCs w:val="28"/>
              </w:rPr>
            </w:pPr>
          </w:p>
          <w:p w:rsidR="00610E38" w:rsidRPr="00FD009D" w:rsidRDefault="00610E38" w:rsidP="00610E38">
            <w:pPr>
              <w:jc w:val="left"/>
              <w:rPr>
                <w:szCs w:val="28"/>
              </w:rPr>
            </w:pPr>
          </w:p>
          <w:p w:rsidR="00610E38" w:rsidRPr="00FD009D" w:rsidRDefault="00610E38" w:rsidP="00610E38">
            <w:pPr>
              <w:jc w:val="left"/>
              <w:rPr>
                <w:szCs w:val="28"/>
              </w:rPr>
            </w:pPr>
          </w:p>
          <w:p w:rsidR="00610E38" w:rsidRPr="00FD009D" w:rsidRDefault="00610E38" w:rsidP="00610E38">
            <w:pPr>
              <w:jc w:val="left"/>
              <w:rPr>
                <w:szCs w:val="28"/>
              </w:rPr>
            </w:pPr>
          </w:p>
          <w:p w:rsidR="00610E38" w:rsidRPr="00FD009D" w:rsidRDefault="00610E38" w:rsidP="00610E38">
            <w:pPr>
              <w:jc w:val="left"/>
              <w:rPr>
                <w:szCs w:val="28"/>
              </w:rPr>
            </w:pPr>
          </w:p>
          <w:p w:rsidR="00610E38" w:rsidRPr="00FD009D" w:rsidRDefault="00610E38" w:rsidP="00610E38">
            <w:pPr>
              <w:jc w:val="left"/>
              <w:rPr>
                <w:szCs w:val="28"/>
              </w:rPr>
            </w:pPr>
          </w:p>
          <w:p w:rsidR="00610E38" w:rsidRPr="00FD009D" w:rsidRDefault="00610E38" w:rsidP="00610E38">
            <w:pPr>
              <w:jc w:val="left"/>
              <w:rPr>
                <w:szCs w:val="28"/>
              </w:rPr>
            </w:pPr>
          </w:p>
          <w:p w:rsidR="00FD009D" w:rsidRPr="00FD009D" w:rsidRDefault="00FD009D" w:rsidP="00610E38">
            <w:pPr>
              <w:rPr>
                <w:i/>
                <w:szCs w:val="26"/>
                <w:u w:val="single"/>
                <w:lang w:val="nl-NL"/>
              </w:rPr>
            </w:pPr>
          </w:p>
          <w:p w:rsidR="00610E38" w:rsidRPr="00FD009D" w:rsidRDefault="00610E38" w:rsidP="00610E38">
            <w:pPr>
              <w:rPr>
                <w:szCs w:val="26"/>
                <w:lang w:val="nl-NL"/>
              </w:rPr>
            </w:pPr>
            <w:r w:rsidRPr="00FD009D">
              <w:rPr>
                <w:i/>
                <w:szCs w:val="26"/>
                <w:u w:val="single"/>
                <w:lang w:val="nl-NL"/>
              </w:rPr>
              <w:t>Bài tập</w:t>
            </w:r>
            <w:r w:rsidRPr="00FD009D">
              <w:rPr>
                <w:szCs w:val="26"/>
                <w:lang w:val="nl-NL"/>
              </w:rPr>
              <w:t>: Giải phương trình:</w:t>
            </w:r>
          </w:p>
          <w:p w:rsidR="00610E38" w:rsidRPr="00FD009D" w:rsidRDefault="00610E38" w:rsidP="00610E38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           3x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Pr="00FD009D">
              <w:rPr>
                <w:szCs w:val="26"/>
                <w:lang w:val="nl-NL"/>
              </w:rPr>
              <w:t xml:space="preserve"> + 8x + 4 = 0 .</w:t>
            </w:r>
          </w:p>
          <w:p w:rsidR="001C7A37" w:rsidRPr="00FD009D" w:rsidRDefault="001C7A37" w:rsidP="00980025">
            <w:pPr>
              <w:rPr>
                <w:szCs w:val="26"/>
                <w:lang w:val="nl-NL"/>
              </w:rPr>
            </w:pPr>
          </w:p>
          <w:p w:rsidR="00610E38" w:rsidRPr="00FD009D" w:rsidRDefault="00610E38" w:rsidP="00980025">
            <w:pPr>
              <w:rPr>
                <w:szCs w:val="26"/>
                <w:lang w:val="nl-NL"/>
              </w:rPr>
            </w:pPr>
          </w:p>
          <w:p w:rsidR="00610E38" w:rsidRPr="00FD009D" w:rsidRDefault="00610E38" w:rsidP="00980025">
            <w:pPr>
              <w:rPr>
                <w:szCs w:val="26"/>
                <w:lang w:val="nl-NL"/>
              </w:rPr>
            </w:pPr>
          </w:p>
          <w:p w:rsidR="00610E38" w:rsidRPr="00FD009D" w:rsidRDefault="00610E38" w:rsidP="00980025">
            <w:pPr>
              <w:rPr>
                <w:b/>
                <w:szCs w:val="26"/>
                <w:lang w:val="nl-NL"/>
              </w:rPr>
            </w:pPr>
          </w:p>
          <w:p w:rsidR="00610E38" w:rsidRPr="00FD009D" w:rsidRDefault="00610E38" w:rsidP="00980025">
            <w:pPr>
              <w:rPr>
                <w:b/>
                <w:szCs w:val="26"/>
                <w:lang w:val="nl-NL"/>
              </w:rPr>
            </w:pPr>
          </w:p>
          <w:p w:rsidR="00610E38" w:rsidRPr="00FD009D" w:rsidRDefault="00610E38" w:rsidP="00980025">
            <w:pPr>
              <w:rPr>
                <w:b/>
                <w:szCs w:val="26"/>
                <w:lang w:val="nl-NL"/>
              </w:rPr>
            </w:pPr>
          </w:p>
          <w:p w:rsidR="00610E38" w:rsidRPr="00FD009D" w:rsidRDefault="00610E38" w:rsidP="00980025">
            <w:pPr>
              <w:rPr>
                <w:b/>
                <w:szCs w:val="26"/>
                <w:lang w:val="nl-NL"/>
              </w:rPr>
            </w:pPr>
          </w:p>
          <w:p w:rsidR="00610E38" w:rsidRPr="00FD009D" w:rsidRDefault="00610E38" w:rsidP="00980025">
            <w:pPr>
              <w:rPr>
                <w:b/>
                <w:szCs w:val="26"/>
                <w:lang w:val="nl-NL"/>
              </w:rPr>
            </w:pPr>
          </w:p>
          <w:p w:rsidR="001C7A37" w:rsidRPr="00FD009D" w:rsidRDefault="001C7A37" w:rsidP="00980025">
            <w:pPr>
              <w:rPr>
                <w:b/>
                <w:szCs w:val="26"/>
                <w:lang w:val="nl-NL"/>
              </w:rPr>
            </w:pPr>
            <w:r w:rsidRPr="00FD009D">
              <w:rPr>
                <w:b/>
                <w:szCs w:val="26"/>
                <w:lang w:val="nl-NL"/>
              </w:rPr>
              <w:t xml:space="preserve">2/ </w:t>
            </w:r>
            <w:r w:rsidRPr="00FD009D">
              <w:rPr>
                <w:b/>
                <w:szCs w:val="26"/>
                <w:u w:val="single"/>
                <w:lang w:val="nl-NL"/>
              </w:rPr>
              <w:t>BÀI MỚI</w:t>
            </w:r>
            <w:r w:rsidRPr="00FD009D">
              <w:rPr>
                <w:b/>
                <w:szCs w:val="26"/>
                <w:lang w:val="nl-NL"/>
              </w:rPr>
              <w:t>:</w:t>
            </w:r>
          </w:p>
          <w:p w:rsidR="00980025" w:rsidRPr="00FD009D" w:rsidRDefault="00E71D0A" w:rsidP="00980025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- </w:t>
            </w:r>
            <w:r w:rsidR="00980025" w:rsidRPr="00FD009D">
              <w:rPr>
                <w:szCs w:val="26"/>
                <w:lang w:val="nl-NL"/>
              </w:rPr>
              <w:t xml:space="preserve">HS đọc phần </w:t>
            </w:r>
            <w:r w:rsidR="00980025" w:rsidRPr="00FD009D">
              <w:rPr>
                <w:b/>
                <w:szCs w:val="26"/>
                <w:lang w:val="nl-NL"/>
              </w:rPr>
              <w:t>1.Công thức nghiệm thu gọn</w:t>
            </w:r>
            <w:r w:rsidR="00980025" w:rsidRPr="00FD009D">
              <w:rPr>
                <w:szCs w:val="26"/>
                <w:lang w:val="nl-NL"/>
              </w:rPr>
              <w:t xml:space="preserve"> (Sgk / 47,48) </w:t>
            </w:r>
          </w:p>
          <w:p w:rsidR="00980025" w:rsidRPr="00FD009D" w:rsidRDefault="00980025" w:rsidP="00980025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* Đ</w:t>
            </w:r>
            <w:r w:rsidRPr="00FD009D">
              <w:rPr>
                <w:rFonts w:cs="Arial"/>
                <w:szCs w:val="26"/>
                <w:lang w:val="nl-NL"/>
              </w:rPr>
              <w:t>ố</w:t>
            </w:r>
            <w:r w:rsidRPr="00FD009D">
              <w:rPr>
                <w:szCs w:val="26"/>
                <w:lang w:val="nl-NL"/>
              </w:rPr>
              <w:t>i v</w:t>
            </w:r>
            <w:r w:rsidRPr="00FD009D">
              <w:rPr>
                <w:rFonts w:cs="Arial"/>
                <w:szCs w:val="26"/>
                <w:lang w:val="nl-NL"/>
              </w:rPr>
              <w:t>ớ</w:t>
            </w:r>
            <w:r w:rsidRPr="00FD009D">
              <w:rPr>
                <w:szCs w:val="26"/>
                <w:lang w:val="nl-NL"/>
              </w:rPr>
              <w:t>i ph</w:t>
            </w:r>
            <w:r w:rsidRPr="00FD009D">
              <w:rPr>
                <w:rFonts w:cs="Arial"/>
                <w:szCs w:val="26"/>
                <w:lang w:val="nl-NL"/>
              </w:rPr>
              <w:t>ươ</w:t>
            </w:r>
            <w:r w:rsidRPr="00FD009D">
              <w:rPr>
                <w:rFonts w:cs="Calibri"/>
                <w:szCs w:val="26"/>
                <w:lang w:val="nl-NL"/>
              </w:rPr>
              <w:t>ng trình  ax</w:t>
            </w:r>
            <w:r w:rsidRPr="00FD009D">
              <w:rPr>
                <w:szCs w:val="26"/>
                <w:vertAlign w:val="superscript"/>
                <w:lang w:val="nl-NL"/>
              </w:rPr>
              <w:t>2 </w:t>
            </w:r>
            <w:r w:rsidRPr="00FD009D">
              <w:rPr>
                <w:szCs w:val="26"/>
                <w:lang w:val="nl-NL"/>
              </w:rPr>
              <w:t xml:space="preserve">+ bx + c = 0 </w:t>
            </w:r>
          </w:p>
          <w:p w:rsidR="00980025" w:rsidRPr="00FD009D" w:rsidRDefault="00980025" w:rsidP="00980025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( a ≠ 0), trong nhiều trường hợp đặt b = 2b’ rồi áp dụng công thức nghiệm thu gọn thì việc giải phương trình sẽ đơn giản hơn</w:t>
            </w:r>
            <w:r w:rsidR="0024086C" w:rsidRPr="00FD009D">
              <w:rPr>
                <w:szCs w:val="26"/>
                <w:lang w:val="nl-NL"/>
              </w:rPr>
              <w:t>.</w:t>
            </w:r>
          </w:p>
          <w:p w:rsidR="00980025" w:rsidRPr="00FD009D" w:rsidRDefault="00980025" w:rsidP="00980025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Trước hết ta xây dựng công thức nghiệm thu gọn</w:t>
            </w:r>
          </w:p>
          <w:p w:rsidR="00980025" w:rsidRPr="00FD009D" w:rsidRDefault="00980025" w:rsidP="00980025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GV cho phương trình</w:t>
            </w:r>
          </w:p>
          <w:p w:rsidR="00980025" w:rsidRPr="00FD009D" w:rsidRDefault="00980025" w:rsidP="00980025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    ax</w:t>
            </w:r>
            <w:r w:rsidRPr="00FD009D">
              <w:rPr>
                <w:szCs w:val="26"/>
                <w:vertAlign w:val="superscript"/>
                <w:lang w:val="nl-NL"/>
              </w:rPr>
              <w:t>2 </w:t>
            </w:r>
            <w:r w:rsidRPr="00FD009D">
              <w:rPr>
                <w:szCs w:val="26"/>
                <w:lang w:val="nl-NL"/>
              </w:rPr>
              <w:t>+ bx + c = 0     (a≠ 0)  có  b = 2b’</w:t>
            </w:r>
          </w:p>
          <w:p w:rsidR="00980025" w:rsidRPr="00FD009D" w:rsidRDefault="00980025" w:rsidP="00980025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lastRenderedPageBreak/>
              <w:t>- hãy tính ∆ theo b’</w:t>
            </w:r>
          </w:p>
          <w:p w:rsidR="00610E38" w:rsidRPr="00FD009D" w:rsidRDefault="00610E38" w:rsidP="00610E38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∆ = b</w:t>
            </w:r>
            <w:r w:rsidRPr="00FD009D">
              <w:rPr>
                <w:szCs w:val="26"/>
                <w:vertAlign w:val="superscript"/>
                <w:lang w:val="nl-NL"/>
              </w:rPr>
              <w:t>2 </w:t>
            </w:r>
            <w:r w:rsidRPr="00FD009D">
              <w:rPr>
                <w:szCs w:val="26"/>
                <w:lang w:val="nl-NL"/>
              </w:rPr>
              <w:t>- 4ac = (2b’)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Pr="00FD009D">
              <w:rPr>
                <w:szCs w:val="26"/>
                <w:lang w:val="nl-NL"/>
              </w:rPr>
              <w:t xml:space="preserve"> - 4ac</w:t>
            </w:r>
          </w:p>
          <w:p w:rsidR="00610E38" w:rsidRPr="00FD009D" w:rsidRDefault="00610E38" w:rsidP="00980025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   = 4b’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Pr="00FD009D">
              <w:rPr>
                <w:szCs w:val="26"/>
                <w:lang w:val="nl-NL"/>
              </w:rPr>
              <w:t xml:space="preserve"> -4ac = 4(b’</w:t>
            </w:r>
            <w:r w:rsidRPr="00FD009D">
              <w:rPr>
                <w:szCs w:val="26"/>
                <w:vertAlign w:val="superscript"/>
                <w:lang w:val="nl-NL"/>
              </w:rPr>
              <w:t>2 </w:t>
            </w:r>
            <w:r w:rsidRPr="00FD009D">
              <w:rPr>
                <w:szCs w:val="26"/>
                <w:lang w:val="nl-NL"/>
              </w:rPr>
              <w:t>- ac)</w:t>
            </w:r>
          </w:p>
          <w:p w:rsidR="00980025" w:rsidRPr="00FD009D" w:rsidRDefault="00980025" w:rsidP="00980025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- ta đặt   b’</w:t>
            </w:r>
            <w:r w:rsidRPr="00FD009D">
              <w:rPr>
                <w:szCs w:val="26"/>
                <w:vertAlign w:val="superscript"/>
                <w:lang w:val="nl-NL"/>
              </w:rPr>
              <w:t>2 </w:t>
            </w:r>
            <w:r w:rsidRPr="00FD009D">
              <w:rPr>
                <w:szCs w:val="26"/>
                <w:lang w:val="nl-NL"/>
              </w:rPr>
              <w:t>- ac = ∆’</w:t>
            </w:r>
          </w:p>
          <w:p w:rsidR="00980025" w:rsidRPr="00FD009D" w:rsidRDefault="00980025" w:rsidP="00980025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Vậy   ∆ = 4∆’</w:t>
            </w:r>
          </w:p>
          <w:p w:rsidR="00980025" w:rsidRPr="00FD009D" w:rsidRDefault="0024086C" w:rsidP="00980025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* </w:t>
            </w:r>
            <w:r w:rsidR="00980025" w:rsidRPr="00FD009D">
              <w:rPr>
                <w:szCs w:val="26"/>
                <w:lang w:val="nl-NL"/>
              </w:rPr>
              <w:t>Căn c</w:t>
            </w:r>
            <w:r w:rsidR="00980025" w:rsidRPr="00FD009D">
              <w:rPr>
                <w:rFonts w:cs="Arial"/>
                <w:szCs w:val="26"/>
                <w:lang w:val="nl-NL"/>
              </w:rPr>
              <w:t>ứ</w:t>
            </w:r>
            <w:r w:rsidR="00980025" w:rsidRPr="00FD009D">
              <w:rPr>
                <w:szCs w:val="26"/>
                <w:lang w:val="nl-NL"/>
              </w:rPr>
              <w:t xml:space="preserve"> vào công th</w:t>
            </w:r>
            <w:r w:rsidR="00980025" w:rsidRPr="00FD009D">
              <w:rPr>
                <w:rFonts w:cs="Arial"/>
                <w:szCs w:val="26"/>
                <w:lang w:val="nl-NL"/>
              </w:rPr>
              <w:t>ứ</w:t>
            </w:r>
            <w:r w:rsidR="00980025" w:rsidRPr="00FD009D">
              <w:rPr>
                <w:szCs w:val="26"/>
                <w:lang w:val="nl-NL"/>
              </w:rPr>
              <w:t>c nghi</w:t>
            </w:r>
            <w:r w:rsidR="00980025" w:rsidRPr="00FD009D">
              <w:rPr>
                <w:rFonts w:cs="Arial"/>
                <w:szCs w:val="26"/>
                <w:lang w:val="nl-NL"/>
              </w:rPr>
              <w:t>ệ</w:t>
            </w:r>
            <w:r w:rsidR="00980025" w:rsidRPr="00FD009D">
              <w:rPr>
                <w:szCs w:val="26"/>
                <w:lang w:val="nl-NL"/>
              </w:rPr>
              <w:t>m đã h</w:t>
            </w:r>
            <w:r w:rsidR="00980025" w:rsidRPr="00FD009D">
              <w:rPr>
                <w:rFonts w:cs="Arial"/>
                <w:szCs w:val="26"/>
                <w:lang w:val="nl-NL"/>
              </w:rPr>
              <w:t>ọ</w:t>
            </w:r>
            <w:r w:rsidR="00980025" w:rsidRPr="00FD009D">
              <w:rPr>
                <w:szCs w:val="26"/>
                <w:lang w:val="nl-NL"/>
              </w:rPr>
              <w:t xml:space="preserve">c </w:t>
            </w:r>
          </w:p>
          <w:p w:rsidR="00980025" w:rsidRPr="00FD009D" w:rsidRDefault="00980025" w:rsidP="00980025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b = </w:t>
            </w:r>
            <w:r w:rsidR="0024086C" w:rsidRPr="00FD009D">
              <w:rPr>
                <w:szCs w:val="26"/>
                <w:lang w:val="nl-NL"/>
              </w:rPr>
              <w:t>2b’ và  ∆ = 4∆’ ta</w:t>
            </w:r>
            <w:r w:rsidRPr="00FD009D">
              <w:rPr>
                <w:szCs w:val="26"/>
                <w:lang w:val="nl-NL"/>
              </w:rPr>
              <w:t xml:space="preserve"> tìm nghiệm của phương trình bậc hai ( nếu có) với trường hợp  ∆’ &gt; 0 ;  ∆’ = 0 ;  ∆’ &lt; 0</w:t>
            </w:r>
            <w:r w:rsidR="0024086C" w:rsidRPr="00FD009D">
              <w:rPr>
                <w:szCs w:val="26"/>
                <w:lang w:val="nl-NL"/>
              </w:rPr>
              <w:t xml:space="preserve"> như sau</w:t>
            </w:r>
          </w:p>
          <w:p w:rsidR="00E62958" w:rsidRPr="00FD009D" w:rsidRDefault="00E62958" w:rsidP="00980025">
            <w:pPr>
              <w:rPr>
                <w:szCs w:val="26"/>
                <w:lang w:val="nl-NL"/>
              </w:rPr>
            </w:pPr>
          </w:p>
          <w:p w:rsidR="00E62958" w:rsidRPr="00FD009D" w:rsidRDefault="00E71D0A" w:rsidP="00980025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- </w:t>
            </w:r>
            <w:r w:rsidR="00E62958" w:rsidRPr="00FD009D">
              <w:rPr>
                <w:szCs w:val="26"/>
                <w:lang w:val="nl-NL"/>
              </w:rPr>
              <w:t>HS so sánh các công th</w:t>
            </w:r>
            <w:r w:rsidR="00E62958" w:rsidRPr="00FD009D">
              <w:rPr>
                <w:rFonts w:cs="Arial"/>
                <w:szCs w:val="26"/>
                <w:lang w:val="nl-NL"/>
              </w:rPr>
              <w:t>ứ</w:t>
            </w:r>
            <w:r w:rsidR="00E62958" w:rsidRPr="00FD009D">
              <w:rPr>
                <w:szCs w:val="26"/>
                <w:lang w:val="nl-NL"/>
              </w:rPr>
              <w:t>c t</w:t>
            </w:r>
            <w:r w:rsidR="00E62958" w:rsidRPr="00FD009D">
              <w:rPr>
                <w:rFonts w:cs="Arial"/>
                <w:szCs w:val="26"/>
                <w:lang w:val="nl-NL"/>
              </w:rPr>
              <w:t>ươ</w:t>
            </w:r>
            <w:r w:rsidR="00E62958" w:rsidRPr="00FD009D">
              <w:rPr>
                <w:rFonts w:cs="Calibri"/>
                <w:szCs w:val="26"/>
                <w:lang w:val="nl-NL"/>
              </w:rPr>
              <w:t xml:space="preserve">ng </w:t>
            </w:r>
            <w:r w:rsidR="00E62958" w:rsidRPr="00FD009D">
              <w:rPr>
                <w:rFonts w:cs="Arial"/>
                <w:szCs w:val="26"/>
                <w:lang w:val="nl-NL"/>
              </w:rPr>
              <w:t>ứ</w:t>
            </w:r>
            <w:r w:rsidR="00E62958" w:rsidRPr="00FD009D">
              <w:rPr>
                <w:szCs w:val="26"/>
                <w:lang w:val="nl-NL"/>
              </w:rPr>
              <w:t>ng đ</w:t>
            </w:r>
            <w:r w:rsidR="00E62958" w:rsidRPr="00FD009D">
              <w:rPr>
                <w:rFonts w:cs="Arial"/>
                <w:szCs w:val="26"/>
                <w:lang w:val="nl-NL"/>
              </w:rPr>
              <w:t>ể</w:t>
            </w:r>
            <w:r w:rsidR="00E62958" w:rsidRPr="00FD009D">
              <w:rPr>
                <w:szCs w:val="26"/>
                <w:lang w:val="nl-NL"/>
              </w:rPr>
              <w:t xml:space="preserve"> ghi nh</w:t>
            </w:r>
            <w:r w:rsidR="00E62958" w:rsidRPr="00FD009D">
              <w:rPr>
                <w:rFonts w:cs="Arial"/>
                <w:szCs w:val="26"/>
                <w:lang w:val="nl-NL"/>
              </w:rPr>
              <w:t>ớ</w:t>
            </w:r>
            <w:r w:rsidR="00E62958" w:rsidRPr="00FD009D">
              <w:rPr>
                <w:szCs w:val="26"/>
                <w:lang w:val="nl-NL"/>
              </w:rPr>
              <w:t xml:space="preserve"> (CT nghi</w:t>
            </w:r>
            <w:r w:rsidR="00E62958" w:rsidRPr="00FD009D">
              <w:rPr>
                <w:rFonts w:cs="Arial"/>
                <w:szCs w:val="26"/>
                <w:lang w:val="nl-NL"/>
              </w:rPr>
              <w:t>ệ</w:t>
            </w:r>
            <w:r w:rsidR="00E62958" w:rsidRPr="00FD009D">
              <w:rPr>
                <w:szCs w:val="26"/>
                <w:lang w:val="nl-NL"/>
              </w:rPr>
              <w:t>m c</w:t>
            </w:r>
            <w:r w:rsidR="00E62958" w:rsidRPr="00FD009D">
              <w:rPr>
                <w:rFonts w:cs="Arial"/>
                <w:szCs w:val="26"/>
                <w:lang w:val="nl-NL"/>
              </w:rPr>
              <w:t>ủ</w:t>
            </w:r>
            <w:r w:rsidR="00E62958" w:rsidRPr="00FD009D">
              <w:rPr>
                <w:szCs w:val="26"/>
                <w:lang w:val="nl-NL"/>
              </w:rPr>
              <w:t>a PT b</w:t>
            </w:r>
            <w:r w:rsidR="00E62958" w:rsidRPr="00FD009D">
              <w:rPr>
                <w:rFonts w:cs="Arial"/>
                <w:szCs w:val="26"/>
                <w:lang w:val="nl-NL"/>
              </w:rPr>
              <w:t>ậ</w:t>
            </w:r>
            <w:r w:rsidR="00E62958" w:rsidRPr="00FD009D">
              <w:rPr>
                <w:szCs w:val="26"/>
                <w:lang w:val="nl-NL"/>
              </w:rPr>
              <w:t>c 2 - CT nghi</w:t>
            </w:r>
            <w:r w:rsidR="00E62958" w:rsidRPr="00FD009D">
              <w:rPr>
                <w:rFonts w:cs="Arial"/>
                <w:szCs w:val="26"/>
                <w:lang w:val="nl-NL"/>
              </w:rPr>
              <w:t>ệ</w:t>
            </w:r>
            <w:r w:rsidR="00E62958" w:rsidRPr="00FD009D">
              <w:rPr>
                <w:szCs w:val="26"/>
                <w:lang w:val="nl-NL"/>
              </w:rPr>
              <w:t>m thu g</w:t>
            </w:r>
            <w:r w:rsidR="00E62958" w:rsidRPr="00FD009D">
              <w:rPr>
                <w:rFonts w:cs="Arial"/>
                <w:szCs w:val="26"/>
                <w:lang w:val="nl-NL"/>
              </w:rPr>
              <w:t>ọ</w:t>
            </w:r>
            <w:r w:rsidR="00E62958" w:rsidRPr="00FD009D">
              <w:rPr>
                <w:szCs w:val="26"/>
                <w:lang w:val="nl-NL"/>
              </w:rPr>
              <w:t>n)</w:t>
            </w:r>
          </w:p>
          <w:p w:rsidR="00D40A2E" w:rsidRPr="00FD009D" w:rsidRDefault="00D40A2E" w:rsidP="00665A62">
            <w:pPr>
              <w:jc w:val="left"/>
              <w:rPr>
                <w:szCs w:val="28"/>
              </w:rPr>
            </w:pPr>
          </w:p>
          <w:p w:rsidR="00D40A2E" w:rsidRPr="00FD009D" w:rsidRDefault="00D40A2E" w:rsidP="00665A62">
            <w:pPr>
              <w:jc w:val="left"/>
              <w:rPr>
                <w:szCs w:val="28"/>
              </w:rPr>
            </w:pPr>
          </w:p>
          <w:p w:rsidR="00D40A2E" w:rsidRPr="00FD009D" w:rsidRDefault="00D40A2E" w:rsidP="00665A62">
            <w:pPr>
              <w:jc w:val="left"/>
              <w:rPr>
                <w:szCs w:val="28"/>
              </w:rPr>
            </w:pPr>
          </w:p>
          <w:p w:rsidR="00D40A2E" w:rsidRPr="00FD009D" w:rsidRDefault="00D40A2E" w:rsidP="00D40A2E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F059C5" w:rsidRPr="00FD009D" w:rsidRDefault="00F059C5" w:rsidP="00D40A2E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F059C5" w:rsidRPr="00FD009D" w:rsidRDefault="00F059C5" w:rsidP="00D40A2E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F059C5" w:rsidRPr="00FD009D" w:rsidRDefault="00F059C5" w:rsidP="00D40A2E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F059C5" w:rsidRPr="00FD009D" w:rsidRDefault="00F059C5" w:rsidP="00D40A2E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F059C5" w:rsidRPr="00FD009D" w:rsidRDefault="00F059C5" w:rsidP="00D40A2E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665A62" w:rsidRPr="00FD009D" w:rsidRDefault="00E71D0A" w:rsidP="00665A62">
            <w:pPr>
              <w:jc w:val="left"/>
              <w:rPr>
                <w:szCs w:val="28"/>
              </w:rPr>
            </w:pPr>
            <w:r w:rsidRPr="00FD009D">
              <w:rPr>
                <w:szCs w:val="28"/>
              </w:rPr>
              <w:t xml:space="preserve">- HS thực hiện </w:t>
            </w:r>
            <w:r w:rsidRPr="00FD009D">
              <w:rPr>
                <w:b/>
                <w:szCs w:val="28"/>
              </w:rPr>
              <w:t xml:space="preserve">?2 </w:t>
            </w:r>
            <w:r w:rsidRPr="00FD009D">
              <w:rPr>
                <w:szCs w:val="28"/>
              </w:rPr>
              <w:t>bằng cách điền vào chỗ trống trong SGK</w:t>
            </w:r>
            <w:r w:rsidR="00D40A2E" w:rsidRPr="00FD009D">
              <w:rPr>
                <w:szCs w:val="28"/>
              </w:rPr>
              <w:t>.</w:t>
            </w:r>
          </w:p>
          <w:p w:rsidR="00D40A2E" w:rsidRPr="00FD009D" w:rsidRDefault="00D40A2E" w:rsidP="00665A62">
            <w:pPr>
              <w:jc w:val="left"/>
              <w:rPr>
                <w:szCs w:val="28"/>
              </w:rPr>
            </w:pPr>
          </w:p>
          <w:p w:rsidR="00CF6EF0" w:rsidRPr="00FD009D" w:rsidRDefault="00CF6EF0" w:rsidP="00665A62">
            <w:pPr>
              <w:jc w:val="left"/>
              <w:rPr>
                <w:szCs w:val="28"/>
              </w:rPr>
            </w:pPr>
          </w:p>
          <w:p w:rsidR="00CF6EF0" w:rsidRPr="00FD009D" w:rsidRDefault="00CF6EF0" w:rsidP="00665A62">
            <w:pPr>
              <w:jc w:val="left"/>
              <w:rPr>
                <w:szCs w:val="28"/>
              </w:rPr>
            </w:pPr>
          </w:p>
          <w:p w:rsidR="00CF6EF0" w:rsidRPr="00FD009D" w:rsidRDefault="00CF6EF0" w:rsidP="00665A62">
            <w:pPr>
              <w:jc w:val="left"/>
              <w:rPr>
                <w:szCs w:val="28"/>
              </w:rPr>
            </w:pPr>
          </w:p>
          <w:p w:rsidR="00CF6EF0" w:rsidRPr="00FD009D" w:rsidRDefault="00CF6EF0" w:rsidP="00DF72F7">
            <w:pPr>
              <w:jc w:val="left"/>
              <w:rPr>
                <w:b/>
                <w:szCs w:val="28"/>
              </w:rPr>
            </w:pPr>
            <w:r w:rsidRPr="00FD009D">
              <w:rPr>
                <w:szCs w:val="28"/>
              </w:rPr>
              <w:t xml:space="preserve">- HS thực hiện </w:t>
            </w:r>
            <w:r w:rsidRPr="00FD009D">
              <w:rPr>
                <w:b/>
                <w:szCs w:val="28"/>
              </w:rPr>
              <w:t>?3</w:t>
            </w: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  <w:r w:rsidRPr="00FD009D">
              <w:rPr>
                <w:b/>
                <w:szCs w:val="28"/>
              </w:rPr>
              <w:t xml:space="preserve">* </w:t>
            </w:r>
            <w:r w:rsidRPr="00FD009D">
              <w:rPr>
                <w:szCs w:val="28"/>
              </w:rPr>
              <w:t xml:space="preserve">Hướng dẫn giải </w:t>
            </w:r>
            <w:r w:rsidRPr="00FD009D">
              <w:rPr>
                <w:b/>
                <w:szCs w:val="28"/>
              </w:rPr>
              <w:t>?3</w:t>
            </w:r>
            <w:r w:rsidR="00F059C5" w:rsidRPr="00FD009D">
              <w:rPr>
                <w:b/>
                <w:szCs w:val="28"/>
              </w:rPr>
              <w:t xml:space="preserve"> </w:t>
            </w:r>
            <w:r w:rsidR="00703E2D" w:rsidRPr="00FD009D">
              <w:rPr>
                <w:szCs w:val="28"/>
              </w:rPr>
              <w:t>thực hiện các bước giải như bài 4 nhưng lưu ý là dùng công thức nghiệm thu gọn.</w:t>
            </w: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AA7AC1" w:rsidRPr="00FD009D" w:rsidRDefault="00AA7AC1" w:rsidP="00DF72F7">
            <w:pPr>
              <w:jc w:val="left"/>
              <w:rPr>
                <w:b/>
                <w:szCs w:val="26"/>
                <w:lang w:val="nl-NL"/>
              </w:rPr>
            </w:pPr>
          </w:p>
          <w:p w:rsidR="00FD009D" w:rsidRPr="00FD009D" w:rsidRDefault="00FD009D" w:rsidP="00DF72F7">
            <w:pPr>
              <w:jc w:val="left"/>
              <w:rPr>
                <w:b/>
                <w:szCs w:val="26"/>
                <w:lang w:val="nl-NL"/>
              </w:rPr>
            </w:pPr>
          </w:p>
          <w:p w:rsidR="00FD009D" w:rsidRDefault="00FD009D" w:rsidP="00DF72F7">
            <w:pPr>
              <w:jc w:val="left"/>
              <w:rPr>
                <w:b/>
                <w:szCs w:val="26"/>
                <w:lang w:val="nl-NL"/>
              </w:rPr>
            </w:pPr>
          </w:p>
          <w:p w:rsidR="00DF72F7" w:rsidRPr="00FD009D" w:rsidRDefault="00DF72F7" w:rsidP="00DF72F7">
            <w:pPr>
              <w:jc w:val="left"/>
              <w:rPr>
                <w:szCs w:val="26"/>
                <w:lang w:val="nl-NL"/>
              </w:rPr>
            </w:pPr>
            <w:r w:rsidRPr="00FD009D">
              <w:rPr>
                <w:b/>
                <w:szCs w:val="26"/>
                <w:lang w:val="nl-NL"/>
              </w:rPr>
              <w:t>3</w:t>
            </w:r>
            <w:r w:rsidR="00703E2D" w:rsidRPr="00FD009D">
              <w:rPr>
                <w:b/>
                <w:szCs w:val="26"/>
                <w:lang w:val="nl-NL"/>
              </w:rPr>
              <w:t xml:space="preserve">/ </w:t>
            </w:r>
            <w:r w:rsidR="00703E2D" w:rsidRPr="00FD009D">
              <w:rPr>
                <w:b/>
                <w:szCs w:val="26"/>
                <w:u w:val="single"/>
                <w:lang w:val="nl-NL"/>
              </w:rPr>
              <w:t>LUYỆN TẬP</w:t>
            </w:r>
            <w:r w:rsidR="00703E2D" w:rsidRPr="00FD009D">
              <w:rPr>
                <w:b/>
                <w:szCs w:val="26"/>
                <w:lang w:val="nl-NL"/>
              </w:rPr>
              <w:t>:</w:t>
            </w:r>
          </w:p>
          <w:p w:rsidR="00033695" w:rsidRPr="00FD009D" w:rsidRDefault="00033695" w:rsidP="00033695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HS làm </w:t>
            </w:r>
            <w:r w:rsidRPr="00FD009D">
              <w:rPr>
                <w:b/>
                <w:szCs w:val="26"/>
                <w:lang w:val="nl-NL"/>
              </w:rPr>
              <w:t>bài 17 Tr 49 SGK</w:t>
            </w:r>
          </w:p>
          <w:p w:rsidR="00DF72F7" w:rsidRPr="00FD009D" w:rsidRDefault="00DF72F7" w:rsidP="00DF72F7">
            <w:pPr>
              <w:jc w:val="left"/>
              <w:rPr>
                <w:szCs w:val="28"/>
              </w:rPr>
            </w:pPr>
          </w:p>
          <w:p w:rsidR="004A3DC0" w:rsidRPr="00FD009D" w:rsidRDefault="004A3DC0" w:rsidP="00DF72F7">
            <w:pPr>
              <w:jc w:val="left"/>
              <w:rPr>
                <w:szCs w:val="28"/>
              </w:rPr>
            </w:pPr>
          </w:p>
          <w:p w:rsidR="004A3DC0" w:rsidRPr="00FD009D" w:rsidRDefault="004A3DC0" w:rsidP="00DF72F7">
            <w:pPr>
              <w:jc w:val="left"/>
              <w:rPr>
                <w:szCs w:val="28"/>
              </w:rPr>
            </w:pPr>
          </w:p>
          <w:p w:rsidR="004A3DC0" w:rsidRPr="00FD009D" w:rsidRDefault="004A3DC0" w:rsidP="00DF72F7">
            <w:pPr>
              <w:jc w:val="left"/>
              <w:rPr>
                <w:szCs w:val="28"/>
              </w:rPr>
            </w:pPr>
          </w:p>
          <w:p w:rsidR="004A3DC0" w:rsidRPr="00FD009D" w:rsidRDefault="004A3DC0" w:rsidP="00DF72F7">
            <w:pPr>
              <w:jc w:val="left"/>
              <w:rPr>
                <w:szCs w:val="28"/>
              </w:rPr>
            </w:pPr>
          </w:p>
          <w:p w:rsidR="004A3DC0" w:rsidRPr="00FD009D" w:rsidRDefault="004A3DC0" w:rsidP="00DF72F7">
            <w:pPr>
              <w:jc w:val="left"/>
              <w:rPr>
                <w:szCs w:val="28"/>
              </w:rPr>
            </w:pPr>
          </w:p>
          <w:p w:rsidR="004A3DC0" w:rsidRPr="00FD009D" w:rsidRDefault="00764913" w:rsidP="00DF72F7">
            <w:pPr>
              <w:jc w:val="left"/>
              <w:rPr>
                <w:szCs w:val="28"/>
              </w:rPr>
            </w:pPr>
            <w:r w:rsidRPr="00FD009D">
              <w:rPr>
                <w:szCs w:val="28"/>
              </w:rPr>
              <w:t xml:space="preserve"> </w:t>
            </w:r>
          </w:p>
          <w:p w:rsidR="004A3DC0" w:rsidRPr="00FD009D" w:rsidRDefault="004A3DC0" w:rsidP="00DF72F7">
            <w:pPr>
              <w:jc w:val="left"/>
              <w:rPr>
                <w:szCs w:val="28"/>
              </w:rPr>
            </w:pPr>
          </w:p>
          <w:p w:rsidR="004A3DC0" w:rsidRPr="00FD009D" w:rsidRDefault="004A3DC0" w:rsidP="00DF72F7">
            <w:pPr>
              <w:jc w:val="left"/>
              <w:rPr>
                <w:szCs w:val="28"/>
              </w:rPr>
            </w:pPr>
          </w:p>
          <w:p w:rsidR="004A3DC0" w:rsidRPr="00FD009D" w:rsidRDefault="004A3DC0" w:rsidP="00DF72F7">
            <w:pPr>
              <w:jc w:val="left"/>
              <w:rPr>
                <w:szCs w:val="28"/>
              </w:rPr>
            </w:pPr>
          </w:p>
          <w:p w:rsidR="004A3DC0" w:rsidRPr="00FD009D" w:rsidRDefault="004A3DC0" w:rsidP="004A3DC0">
            <w:pPr>
              <w:rPr>
                <w:szCs w:val="28"/>
              </w:rPr>
            </w:pPr>
            <w:r w:rsidRPr="00FD009D">
              <w:rPr>
                <w:szCs w:val="28"/>
              </w:rPr>
              <w:t xml:space="preserve">* </w:t>
            </w:r>
            <w:r w:rsidRPr="00FD009D">
              <w:rPr>
                <w:b/>
                <w:i/>
                <w:szCs w:val="28"/>
              </w:rPr>
              <w:t>Lưu ý</w:t>
            </w:r>
            <w:r w:rsidR="00510DA1" w:rsidRPr="00FD009D">
              <w:rPr>
                <w:szCs w:val="28"/>
              </w:rPr>
              <w:t xml:space="preserve">: nên </w:t>
            </w:r>
            <w:r w:rsidRPr="00FD009D">
              <w:rPr>
                <w:szCs w:val="26"/>
                <w:lang w:val="nl-NL"/>
              </w:rPr>
              <w:t>áp dụng công thức nghiệm thu gọn khi hệ số b là số chẵn.</w:t>
            </w:r>
          </w:p>
          <w:p w:rsidR="004A3DC0" w:rsidRPr="00FD009D" w:rsidRDefault="004A3DC0" w:rsidP="00DF72F7">
            <w:pPr>
              <w:jc w:val="left"/>
              <w:rPr>
                <w:szCs w:val="28"/>
              </w:rPr>
            </w:pPr>
          </w:p>
          <w:p w:rsidR="00660F7A" w:rsidRPr="00FD009D" w:rsidRDefault="00660F7A" w:rsidP="00DF72F7">
            <w:pPr>
              <w:jc w:val="left"/>
              <w:rPr>
                <w:szCs w:val="28"/>
              </w:rPr>
            </w:pPr>
          </w:p>
          <w:p w:rsidR="00660F7A" w:rsidRPr="00FD009D" w:rsidRDefault="00660F7A" w:rsidP="00DF72F7">
            <w:pPr>
              <w:jc w:val="left"/>
              <w:rPr>
                <w:szCs w:val="28"/>
              </w:rPr>
            </w:pPr>
          </w:p>
          <w:p w:rsidR="00660F7A" w:rsidRPr="00FD009D" w:rsidRDefault="00660F7A" w:rsidP="00DF72F7">
            <w:pPr>
              <w:jc w:val="left"/>
              <w:rPr>
                <w:szCs w:val="28"/>
              </w:rPr>
            </w:pPr>
          </w:p>
          <w:p w:rsidR="00660F7A" w:rsidRPr="00FD009D" w:rsidRDefault="00660F7A" w:rsidP="00DF72F7">
            <w:pPr>
              <w:jc w:val="left"/>
              <w:rPr>
                <w:szCs w:val="28"/>
              </w:rPr>
            </w:pPr>
          </w:p>
          <w:p w:rsidR="00660F7A" w:rsidRPr="00FD009D" w:rsidRDefault="00660F7A" w:rsidP="00DF72F7">
            <w:pPr>
              <w:jc w:val="left"/>
              <w:rPr>
                <w:szCs w:val="28"/>
              </w:rPr>
            </w:pPr>
          </w:p>
          <w:p w:rsidR="00660F7A" w:rsidRPr="00FD009D" w:rsidRDefault="00660F7A" w:rsidP="00DF72F7">
            <w:pPr>
              <w:jc w:val="left"/>
              <w:rPr>
                <w:szCs w:val="28"/>
              </w:rPr>
            </w:pPr>
          </w:p>
          <w:p w:rsidR="00660F7A" w:rsidRPr="00FD009D" w:rsidRDefault="00660F7A" w:rsidP="00DF72F7">
            <w:pPr>
              <w:jc w:val="left"/>
              <w:rPr>
                <w:szCs w:val="28"/>
              </w:rPr>
            </w:pPr>
          </w:p>
          <w:p w:rsidR="00C0794E" w:rsidRPr="00FD009D" w:rsidRDefault="00C0794E" w:rsidP="00660F7A">
            <w:pPr>
              <w:rPr>
                <w:szCs w:val="26"/>
                <w:lang w:val="nl-NL"/>
              </w:rPr>
            </w:pPr>
          </w:p>
          <w:p w:rsidR="00C0794E" w:rsidRPr="00FD009D" w:rsidRDefault="00C0794E" w:rsidP="00660F7A">
            <w:pPr>
              <w:rPr>
                <w:szCs w:val="26"/>
                <w:lang w:val="nl-NL"/>
              </w:rPr>
            </w:pPr>
          </w:p>
          <w:p w:rsidR="00C0794E" w:rsidRPr="00FD009D" w:rsidRDefault="00C0794E" w:rsidP="00660F7A">
            <w:pPr>
              <w:rPr>
                <w:szCs w:val="26"/>
                <w:lang w:val="nl-NL"/>
              </w:rPr>
            </w:pPr>
          </w:p>
          <w:p w:rsidR="00C0794E" w:rsidRPr="00FD009D" w:rsidRDefault="00C0794E" w:rsidP="00660F7A">
            <w:pPr>
              <w:rPr>
                <w:szCs w:val="26"/>
                <w:lang w:val="nl-NL"/>
              </w:rPr>
            </w:pPr>
          </w:p>
          <w:p w:rsidR="00C0794E" w:rsidRPr="00FD009D" w:rsidRDefault="00C0794E" w:rsidP="00660F7A">
            <w:pPr>
              <w:rPr>
                <w:szCs w:val="26"/>
                <w:lang w:val="nl-NL"/>
              </w:rPr>
            </w:pPr>
          </w:p>
          <w:p w:rsidR="00C0794E" w:rsidRPr="00FD009D" w:rsidRDefault="00C0794E" w:rsidP="00660F7A">
            <w:pPr>
              <w:rPr>
                <w:szCs w:val="26"/>
                <w:lang w:val="nl-NL"/>
              </w:rPr>
            </w:pPr>
          </w:p>
          <w:p w:rsidR="00C0794E" w:rsidRPr="00FD009D" w:rsidRDefault="00C0794E" w:rsidP="00660F7A">
            <w:pPr>
              <w:rPr>
                <w:szCs w:val="26"/>
                <w:lang w:val="nl-NL"/>
              </w:rPr>
            </w:pPr>
          </w:p>
          <w:p w:rsidR="00C0794E" w:rsidRPr="00FD009D" w:rsidRDefault="00C0794E" w:rsidP="00660F7A">
            <w:pPr>
              <w:rPr>
                <w:szCs w:val="26"/>
                <w:lang w:val="nl-NL"/>
              </w:rPr>
            </w:pPr>
          </w:p>
          <w:p w:rsidR="00C0794E" w:rsidRPr="00FD009D" w:rsidRDefault="00C0794E" w:rsidP="00660F7A">
            <w:pPr>
              <w:rPr>
                <w:szCs w:val="26"/>
                <w:lang w:val="nl-NL"/>
              </w:rPr>
            </w:pPr>
          </w:p>
          <w:p w:rsidR="00C0794E" w:rsidRPr="00FD009D" w:rsidRDefault="00C0794E" w:rsidP="00660F7A">
            <w:pPr>
              <w:rPr>
                <w:szCs w:val="26"/>
                <w:lang w:val="nl-NL"/>
              </w:rPr>
            </w:pPr>
          </w:p>
          <w:p w:rsidR="00C0794E" w:rsidRPr="00FD009D" w:rsidRDefault="00C0794E" w:rsidP="00660F7A">
            <w:pPr>
              <w:rPr>
                <w:szCs w:val="26"/>
                <w:lang w:val="nl-NL"/>
              </w:rPr>
            </w:pPr>
          </w:p>
          <w:p w:rsidR="00660F7A" w:rsidRPr="00FD009D" w:rsidRDefault="00660F7A" w:rsidP="00660F7A">
            <w:pPr>
              <w:rPr>
                <w:b/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HS làm bài </w:t>
            </w:r>
            <w:r w:rsidRPr="00FD009D">
              <w:rPr>
                <w:b/>
                <w:szCs w:val="26"/>
                <w:lang w:val="nl-NL"/>
              </w:rPr>
              <w:t>20 Tr 49 SGK</w:t>
            </w:r>
          </w:p>
          <w:p w:rsidR="00660F7A" w:rsidRPr="00FD009D" w:rsidRDefault="00764913" w:rsidP="00DF72F7">
            <w:pPr>
              <w:jc w:val="left"/>
              <w:rPr>
                <w:szCs w:val="28"/>
              </w:rPr>
            </w:pPr>
            <w:r w:rsidRPr="00FD009D">
              <w:rPr>
                <w:szCs w:val="26"/>
                <w:lang w:val="nl-NL"/>
              </w:rPr>
              <w:t>a/ 25x</w:t>
            </w:r>
            <w:r w:rsidRPr="00FD009D">
              <w:rPr>
                <w:szCs w:val="26"/>
                <w:vertAlign w:val="superscript"/>
                <w:lang w:val="nl-NL"/>
              </w:rPr>
              <w:t xml:space="preserve">2 </w:t>
            </w:r>
            <w:r w:rsidRPr="00FD009D">
              <w:rPr>
                <w:szCs w:val="26"/>
                <w:lang w:val="nl-NL"/>
              </w:rPr>
              <w:t>– 16 = 0</w:t>
            </w:r>
          </w:p>
          <w:p w:rsidR="00764913" w:rsidRPr="00FD009D" w:rsidRDefault="00764913" w:rsidP="00764913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FD009D">
              <w:rPr>
                <w:rFonts w:eastAsia="Times New Roman" w:cs="Times New Roman"/>
                <w:szCs w:val="28"/>
              </w:rPr>
              <w:t xml:space="preserve">- Cách 1: Đưa về pt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Times New Roman" w:cs="Times New Roman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cs="Times New Roman"/>
                  <w:szCs w:val="28"/>
                </w:rPr>
                <m:t>=</m:t>
              </m:r>
              <m:r>
                <w:rPr>
                  <w:rFonts w:ascii="Cambria Math" w:eastAsia="Times New Roman" w:hAnsi="Cambria Math" w:cs="Times New Roman"/>
                  <w:szCs w:val="28"/>
                </w:rPr>
                <m:t>m</m:t>
              </m:r>
            </m:oMath>
          </w:p>
          <w:p w:rsidR="00764913" w:rsidRPr="00FD009D" w:rsidRDefault="00764913" w:rsidP="00764913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FD009D">
              <w:rPr>
                <w:rFonts w:eastAsia="Times New Roman" w:cs="Times New Roman"/>
                <w:szCs w:val="28"/>
              </w:rPr>
              <w:t>- Cách 2: Dùng công thức nghiệm pt bậc 2</w:t>
            </w:r>
            <w:r w:rsidR="00510DA1" w:rsidRPr="00FD009D">
              <w:rPr>
                <w:rFonts w:eastAsia="Times New Roman" w:cs="Times New Roman"/>
                <w:szCs w:val="28"/>
              </w:rPr>
              <w:t xml:space="preserve"> hoặc công thức nghiệm thu gọn.</w:t>
            </w:r>
          </w:p>
          <w:p w:rsidR="00316F26" w:rsidRPr="00FD009D" w:rsidRDefault="00316F26" w:rsidP="00DF72F7">
            <w:pPr>
              <w:jc w:val="left"/>
              <w:rPr>
                <w:szCs w:val="28"/>
              </w:rPr>
            </w:pPr>
          </w:p>
          <w:p w:rsidR="00316F26" w:rsidRPr="00FD009D" w:rsidRDefault="00316F26" w:rsidP="00DF72F7">
            <w:pPr>
              <w:jc w:val="left"/>
              <w:rPr>
                <w:szCs w:val="28"/>
              </w:rPr>
            </w:pPr>
          </w:p>
          <w:p w:rsidR="00316F26" w:rsidRPr="00FD009D" w:rsidRDefault="00316F26" w:rsidP="00DF72F7">
            <w:pPr>
              <w:jc w:val="left"/>
              <w:rPr>
                <w:szCs w:val="28"/>
              </w:rPr>
            </w:pPr>
          </w:p>
          <w:p w:rsidR="00316F26" w:rsidRPr="00FD009D" w:rsidRDefault="00316F26" w:rsidP="00DF72F7">
            <w:pPr>
              <w:jc w:val="left"/>
              <w:rPr>
                <w:szCs w:val="28"/>
              </w:rPr>
            </w:pPr>
          </w:p>
          <w:p w:rsidR="00316F26" w:rsidRPr="00FD009D" w:rsidRDefault="00316F26" w:rsidP="00DF72F7">
            <w:pPr>
              <w:jc w:val="left"/>
              <w:rPr>
                <w:szCs w:val="28"/>
              </w:rPr>
            </w:pPr>
          </w:p>
          <w:p w:rsidR="00316F26" w:rsidRPr="00FD009D" w:rsidRDefault="00316F26" w:rsidP="00DF72F7">
            <w:pPr>
              <w:jc w:val="left"/>
              <w:rPr>
                <w:szCs w:val="28"/>
              </w:rPr>
            </w:pPr>
          </w:p>
          <w:p w:rsidR="00316F26" w:rsidRPr="00FD009D" w:rsidRDefault="00316F26" w:rsidP="00DF72F7">
            <w:pPr>
              <w:jc w:val="left"/>
              <w:rPr>
                <w:szCs w:val="28"/>
              </w:rPr>
            </w:pPr>
          </w:p>
          <w:p w:rsidR="00764913" w:rsidRPr="00FD009D" w:rsidRDefault="00764913" w:rsidP="00764913">
            <w:pPr>
              <w:rPr>
                <w:szCs w:val="26"/>
                <w:lang w:val="nl-NL"/>
              </w:rPr>
            </w:pPr>
          </w:p>
          <w:p w:rsidR="00764913" w:rsidRPr="00FD009D" w:rsidRDefault="00764913" w:rsidP="00764913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c/ 4,2 x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Pr="00FD009D">
              <w:rPr>
                <w:szCs w:val="26"/>
                <w:lang w:val="nl-NL"/>
              </w:rPr>
              <w:t xml:space="preserve"> + 5,46x = 0</w:t>
            </w:r>
          </w:p>
          <w:p w:rsidR="00C0794E" w:rsidRPr="00FD009D" w:rsidRDefault="00C0794E" w:rsidP="00C0794E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FD009D">
              <w:rPr>
                <w:rFonts w:eastAsia="Times New Roman" w:cs="Times New Roman"/>
                <w:szCs w:val="28"/>
              </w:rPr>
              <w:t>- Cách 1: Đưa về pt tích</w:t>
            </w:r>
          </w:p>
          <w:p w:rsidR="00C0794E" w:rsidRPr="00FD009D" w:rsidRDefault="00C0794E" w:rsidP="00C0794E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FD009D">
              <w:rPr>
                <w:rFonts w:eastAsia="Times New Roman" w:cs="Times New Roman"/>
                <w:szCs w:val="28"/>
              </w:rPr>
              <w:t>- Cách 2: Dùng công thức nghiệm pt bậc 2</w:t>
            </w:r>
          </w:p>
          <w:p w:rsidR="00C0794E" w:rsidRPr="00FD009D" w:rsidRDefault="00C0794E" w:rsidP="00764913">
            <w:pPr>
              <w:rPr>
                <w:szCs w:val="26"/>
                <w:lang w:val="nl-NL"/>
              </w:rPr>
            </w:pPr>
          </w:p>
          <w:p w:rsidR="00316F26" w:rsidRPr="00FD009D" w:rsidRDefault="00316F26" w:rsidP="00DF72F7">
            <w:pPr>
              <w:jc w:val="left"/>
              <w:rPr>
                <w:szCs w:val="28"/>
              </w:rPr>
            </w:pPr>
          </w:p>
          <w:p w:rsidR="00764913" w:rsidRPr="00FD009D" w:rsidRDefault="00764913" w:rsidP="00DF72F7">
            <w:pPr>
              <w:jc w:val="left"/>
              <w:rPr>
                <w:szCs w:val="28"/>
              </w:rPr>
            </w:pPr>
          </w:p>
          <w:p w:rsidR="00316F26" w:rsidRPr="00FD009D" w:rsidRDefault="00316F26" w:rsidP="00DF72F7">
            <w:pPr>
              <w:jc w:val="left"/>
              <w:rPr>
                <w:szCs w:val="28"/>
              </w:rPr>
            </w:pPr>
          </w:p>
          <w:p w:rsidR="00316F26" w:rsidRPr="00FD009D" w:rsidRDefault="00316F26" w:rsidP="00DF72F7">
            <w:pPr>
              <w:jc w:val="left"/>
              <w:rPr>
                <w:szCs w:val="28"/>
              </w:rPr>
            </w:pPr>
          </w:p>
          <w:p w:rsidR="00316F26" w:rsidRPr="00FD009D" w:rsidRDefault="00316F26" w:rsidP="00DF72F7">
            <w:pPr>
              <w:jc w:val="left"/>
              <w:rPr>
                <w:szCs w:val="28"/>
              </w:rPr>
            </w:pPr>
          </w:p>
          <w:p w:rsidR="00C0794E" w:rsidRPr="00FD009D" w:rsidRDefault="00C0794E" w:rsidP="00C0794E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d/ 4x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Pr="00FD009D">
              <w:rPr>
                <w:szCs w:val="26"/>
                <w:lang w:val="nl-NL"/>
              </w:rPr>
              <w:t xml:space="preserve"> - 2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6"/>
                      <w:lang w:val="nl-NL"/>
                    </w:rPr>
                  </m:ctrlPr>
                </m:radPr>
                <m:deg/>
                <m:e>
                  <m:r>
                    <w:rPr>
                      <w:rFonts w:ascii="Cambria Math"/>
                      <w:szCs w:val="26"/>
                      <w:lang w:val="nl-NL"/>
                    </w:rPr>
                    <m:t>3</m:t>
                  </m:r>
                </m:e>
              </m:rad>
            </m:oMath>
            <w:r w:rsidRPr="00FD009D">
              <w:rPr>
                <w:rFonts w:eastAsiaTheme="minorEastAsia"/>
                <w:szCs w:val="26"/>
                <w:lang w:val="nl-NL"/>
              </w:rPr>
              <w:t xml:space="preserve"> x = 1 -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6"/>
                      <w:lang w:val="nl-NL"/>
                    </w:rPr>
                  </m:ctrlPr>
                </m:radPr>
                <m:deg/>
                <m:e>
                  <m:r>
                    <w:rPr>
                      <w:rFonts w:ascii="Cambria Math"/>
                      <w:szCs w:val="26"/>
                      <w:lang w:val="nl-NL"/>
                    </w:rPr>
                    <m:t>3</m:t>
                  </m:r>
                </m:e>
              </m:rad>
            </m:oMath>
          </w:p>
          <w:p w:rsidR="00C0794E" w:rsidRPr="00FD009D" w:rsidRDefault="00C0794E" w:rsidP="00C0794E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  <w:r w:rsidRPr="00FD009D">
              <w:rPr>
                <w:rFonts w:eastAsia="Times New Roman" w:cs="Times New Roman"/>
                <w:szCs w:val="28"/>
              </w:rPr>
              <w:t xml:space="preserve">Biến đổi đưa về pt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bCs/>
                      <w:i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cs="Times New Roman"/>
                      <w:szCs w:val="28"/>
                    </w:rPr>
                    <m:t>a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cs="Times New Roman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cs="Times New Roman"/>
                  <w:szCs w:val="28"/>
                </w:rPr>
                <m:t>+bx+c=0</m:t>
              </m:r>
              <m:r>
                <m:rPr>
                  <m:sty m:val="p"/>
                </m:rPr>
                <w:rPr>
                  <w:rFonts w:ascii="Cambria Math" w:eastAsia="Times New Roman" w:cs="Times New Roman"/>
                  <w:szCs w:val="28"/>
                </w:rPr>
                <m:t> </m:t>
              </m:r>
            </m:oMath>
          </w:p>
          <w:p w:rsidR="00510DA1" w:rsidRPr="00FD009D" w:rsidRDefault="00510DA1" w:rsidP="00316F26">
            <w:pPr>
              <w:rPr>
                <w:szCs w:val="28"/>
              </w:rPr>
            </w:pPr>
          </w:p>
          <w:p w:rsidR="00316F26" w:rsidRPr="00FD009D" w:rsidRDefault="00316F26" w:rsidP="00316F26">
            <w:pPr>
              <w:rPr>
                <w:b/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HS làm </w:t>
            </w:r>
            <w:r w:rsidRPr="00FD009D">
              <w:rPr>
                <w:b/>
                <w:szCs w:val="26"/>
                <w:lang w:val="nl-NL"/>
              </w:rPr>
              <w:t>bài 22 Tr 49 SGK</w:t>
            </w:r>
          </w:p>
          <w:p w:rsidR="00316F26" w:rsidRPr="00FD009D" w:rsidRDefault="00316F26" w:rsidP="00316F26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Không giải phương trình, hãy cho biết mỗi phương trình có bao nhiêu nghiệm </w:t>
            </w:r>
          </w:p>
          <w:p w:rsidR="00444741" w:rsidRPr="00FD009D" w:rsidRDefault="00444741" w:rsidP="00444741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* Chỉ cần xét tích a.c  thì biết </w:t>
            </w:r>
            <w:r w:rsidRPr="00FD009D">
              <w:rPr>
                <w:position w:val="-4"/>
                <w:szCs w:val="26"/>
                <w:lang w:val="nl-NL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3.15pt" o:ole="">
                  <v:imagedata r:id="rId7" o:title=""/>
                </v:shape>
                <o:OLEObject Type="Embed" ProgID="Equation.3" ShapeID="_x0000_i1025" DrawAspect="Content" ObjectID="_1648113496" r:id="rId8"/>
              </w:object>
            </w:r>
            <w:r w:rsidRPr="00FD009D">
              <w:rPr>
                <w:szCs w:val="26"/>
                <w:lang w:val="nl-NL"/>
              </w:rPr>
              <w:t xml:space="preserve"> ho</w:t>
            </w:r>
            <w:r w:rsidRPr="00FD009D">
              <w:rPr>
                <w:rFonts w:cs="Arial"/>
                <w:szCs w:val="26"/>
                <w:lang w:val="nl-NL"/>
              </w:rPr>
              <w:t>ặ</w:t>
            </w:r>
            <w:r w:rsidRPr="00FD009D">
              <w:rPr>
                <w:szCs w:val="26"/>
                <w:lang w:val="nl-NL"/>
              </w:rPr>
              <w:t xml:space="preserve">c </w:t>
            </w:r>
            <w:r w:rsidRPr="00FD009D">
              <w:rPr>
                <w:szCs w:val="26"/>
                <w:lang w:val="nl-NL"/>
              </w:rPr>
              <w:sym w:font="Symbol" w:char="F044"/>
            </w:r>
            <w:r w:rsidRPr="00FD009D">
              <w:rPr>
                <w:szCs w:val="26"/>
                <w:lang w:val="nl-NL"/>
              </w:rPr>
              <w:t>'  nh</w:t>
            </w:r>
            <w:r w:rsidRPr="00FD009D">
              <w:rPr>
                <w:rFonts w:cs="Arial"/>
                <w:szCs w:val="26"/>
                <w:lang w:val="nl-NL"/>
              </w:rPr>
              <w:t>ậ</w:t>
            </w:r>
            <w:r w:rsidRPr="00FD009D">
              <w:rPr>
                <w:szCs w:val="26"/>
                <w:lang w:val="nl-NL"/>
              </w:rPr>
              <w:t>n giá tr</w:t>
            </w:r>
            <w:r w:rsidRPr="00FD009D">
              <w:rPr>
                <w:rFonts w:cs="Arial"/>
                <w:szCs w:val="26"/>
                <w:lang w:val="nl-NL"/>
              </w:rPr>
              <w:t>ị</w:t>
            </w:r>
            <w:r w:rsidRPr="00FD009D">
              <w:rPr>
                <w:szCs w:val="26"/>
                <w:lang w:val="nl-NL"/>
              </w:rPr>
              <w:t xml:space="preserve"> gì ? Khi đó ph</w:t>
            </w:r>
            <w:r w:rsidRPr="00FD009D">
              <w:rPr>
                <w:rFonts w:cs="Arial"/>
                <w:szCs w:val="26"/>
                <w:lang w:val="nl-NL"/>
              </w:rPr>
              <w:t>ươ</w:t>
            </w:r>
            <w:r w:rsidRPr="00FD009D">
              <w:rPr>
                <w:rFonts w:cs="Calibri"/>
                <w:szCs w:val="26"/>
                <w:lang w:val="nl-NL"/>
              </w:rPr>
              <w:t>ng trình b</w:t>
            </w:r>
            <w:r w:rsidRPr="00FD009D">
              <w:rPr>
                <w:rFonts w:cs="Arial"/>
                <w:szCs w:val="26"/>
                <w:lang w:val="nl-NL"/>
              </w:rPr>
              <w:t>ậ</w:t>
            </w:r>
            <w:r w:rsidRPr="00FD009D">
              <w:rPr>
                <w:szCs w:val="26"/>
                <w:lang w:val="nl-NL"/>
              </w:rPr>
              <w:t>c hai có bao nhiêu nghi</w:t>
            </w:r>
            <w:r w:rsidRPr="00FD009D">
              <w:rPr>
                <w:rFonts w:cs="Arial"/>
                <w:szCs w:val="26"/>
                <w:lang w:val="nl-NL"/>
              </w:rPr>
              <w:t>ệ</w:t>
            </w:r>
            <w:r w:rsidRPr="00FD009D">
              <w:rPr>
                <w:szCs w:val="26"/>
                <w:lang w:val="nl-NL"/>
              </w:rPr>
              <w:t>m ?.</w:t>
            </w:r>
          </w:p>
          <w:p w:rsidR="0017034C" w:rsidRPr="00FD009D" w:rsidRDefault="0017034C" w:rsidP="0017034C">
            <w:pPr>
              <w:rPr>
                <w:b/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HS làm </w:t>
            </w:r>
            <w:r w:rsidRPr="00FD009D">
              <w:rPr>
                <w:b/>
                <w:szCs w:val="26"/>
                <w:lang w:val="nl-NL"/>
              </w:rPr>
              <w:t>bài 24 Tr 50 SGK</w:t>
            </w:r>
          </w:p>
          <w:p w:rsidR="0017034C" w:rsidRPr="00FD009D" w:rsidRDefault="0017034C" w:rsidP="0017034C">
            <w:pPr>
              <w:spacing w:line="276" w:lineRule="auto"/>
              <w:rPr>
                <w:rFonts w:eastAsia="Times New Roman" w:cs="Times New Roman"/>
                <w:b/>
                <w:szCs w:val="28"/>
              </w:rPr>
            </w:pPr>
            <w:r w:rsidRPr="00FD009D">
              <w:rPr>
                <w:rFonts w:eastAsia="Times New Roman" w:cs="Times New Roman"/>
                <w:b/>
                <w:szCs w:val="28"/>
              </w:rPr>
              <w:t xml:space="preserve">Cho phương trình ( ẩn x ) </w:t>
            </w:r>
          </w:p>
          <w:p w:rsidR="0017034C" w:rsidRPr="00FD009D" w:rsidRDefault="0017034C" w:rsidP="0017034C">
            <w:pPr>
              <w:spacing w:line="276" w:lineRule="auto"/>
              <w:rPr>
                <w:rFonts w:eastAsia="Times New Roman" w:cs="Times New Roman"/>
                <w:b/>
                <w:szCs w:val="28"/>
              </w:rPr>
            </w:pPr>
            <w:r w:rsidRPr="00FD009D">
              <w:rPr>
                <w:rFonts w:eastAsia="Times New Roman" w:cs="Times New Roman"/>
                <w:b/>
                <w:szCs w:val="28"/>
              </w:rPr>
              <w:t>x</w:t>
            </w:r>
            <w:r w:rsidRPr="00FD009D">
              <w:rPr>
                <w:rFonts w:eastAsia="Times New Roman" w:cs="Times New Roman"/>
                <w:b/>
                <w:szCs w:val="28"/>
                <w:vertAlign w:val="superscript"/>
              </w:rPr>
              <w:t>2</w:t>
            </w:r>
            <w:r w:rsidRPr="00FD009D">
              <w:rPr>
                <w:rFonts w:eastAsia="Times New Roman" w:cs="Times New Roman"/>
                <w:b/>
                <w:szCs w:val="28"/>
              </w:rPr>
              <w:t xml:space="preserve"> – 2(m-1)x + m</w:t>
            </w:r>
            <w:r w:rsidRPr="00FD009D">
              <w:rPr>
                <w:rFonts w:eastAsia="Times New Roman" w:cs="Times New Roman"/>
                <w:b/>
                <w:szCs w:val="28"/>
                <w:vertAlign w:val="superscript"/>
              </w:rPr>
              <w:t>2</w:t>
            </w:r>
            <w:r w:rsidRPr="00FD009D">
              <w:rPr>
                <w:rFonts w:eastAsia="Times New Roman" w:cs="Times New Roman"/>
                <w:b/>
                <w:szCs w:val="28"/>
              </w:rPr>
              <w:t xml:space="preserve"> = 0  </w:t>
            </w:r>
          </w:p>
          <w:p w:rsidR="0017034C" w:rsidRPr="00FD009D" w:rsidRDefault="0017034C" w:rsidP="0017034C">
            <w:pPr>
              <w:spacing w:line="276" w:lineRule="auto"/>
              <w:rPr>
                <w:rFonts w:eastAsia="Times New Roman" w:cs="Times New Roman"/>
                <w:b/>
                <w:szCs w:val="28"/>
              </w:rPr>
            </w:pPr>
            <w:r w:rsidRPr="00FD009D">
              <w:rPr>
                <w:rFonts w:eastAsia="Times New Roman" w:cs="Times New Roman"/>
                <w:b/>
                <w:szCs w:val="28"/>
              </w:rPr>
              <w:t xml:space="preserve">  a) Tính </w:t>
            </w:r>
            <w:r w:rsidRPr="00FD009D">
              <w:rPr>
                <w:rFonts w:eastAsia="Times New Roman" w:cs="Times New Roman"/>
                <w:b/>
                <w:szCs w:val="28"/>
              </w:rPr>
              <w:sym w:font="Symbol" w:char="F044"/>
            </w:r>
            <w:r w:rsidRPr="00FD009D">
              <w:rPr>
                <w:rFonts w:eastAsia="Times New Roman" w:cs="Times New Roman"/>
                <w:b/>
                <w:szCs w:val="28"/>
              </w:rPr>
              <w:t>’</w:t>
            </w:r>
          </w:p>
          <w:p w:rsidR="0017034C" w:rsidRPr="00FD009D" w:rsidRDefault="0017034C" w:rsidP="0017034C">
            <w:pPr>
              <w:spacing w:line="276" w:lineRule="auto"/>
              <w:jc w:val="left"/>
              <w:rPr>
                <w:rFonts w:eastAsia="Times New Roman" w:cs="Times New Roman"/>
                <w:b/>
                <w:szCs w:val="28"/>
              </w:rPr>
            </w:pPr>
            <w:r w:rsidRPr="00FD009D">
              <w:rPr>
                <w:rFonts w:eastAsia="Times New Roman" w:cs="Times New Roman"/>
                <w:b/>
                <w:szCs w:val="28"/>
              </w:rPr>
              <w:t xml:space="preserve">  b) Với giá trị nào của m thì phương trình có 2 nghiệm phân biệt?Có nghiệm kép? Vô nghiệm?</w:t>
            </w:r>
          </w:p>
          <w:p w:rsidR="0017034C" w:rsidRPr="00FD009D" w:rsidRDefault="0017034C" w:rsidP="00DF72F7">
            <w:pPr>
              <w:jc w:val="left"/>
              <w:rPr>
                <w:rFonts w:eastAsia="Times New Roman" w:cs="Times New Roman"/>
                <w:szCs w:val="28"/>
              </w:rPr>
            </w:pPr>
          </w:p>
          <w:p w:rsidR="00AA7AC1" w:rsidRPr="00FD009D" w:rsidRDefault="00AA7AC1" w:rsidP="00DF72F7">
            <w:pPr>
              <w:jc w:val="left"/>
              <w:rPr>
                <w:rFonts w:eastAsia="Times New Roman" w:cs="Times New Roman"/>
                <w:szCs w:val="28"/>
              </w:rPr>
            </w:pPr>
          </w:p>
          <w:p w:rsidR="00AA7AC1" w:rsidRPr="00FD009D" w:rsidRDefault="00AA7AC1" w:rsidP="00DF72F7">
            <w:pPr>
              <w:jc w:val="left"/>
              <w:rPr>
                <w:rFonts w:eastAsia="Times New Roman" w:cs="Times New Roman"/>
                <w:szCs w:val="28"/>
              </w:rPr>
            </w:pPr>
          </w:p>
          <w:p w:rsidR="00AA7AC1" w:rsidRPr="00FD009D" w:rsidRDefault="00AA7AC1" w:rsidP="00DF72F7">
            <w:pPr>
              <w:jc w:val="left"/>
              <w:rPr>
                <w:rFonts w:eastAsia="Times New Roman" w:cs="Times New Roman"/>
                <w:szCs w:val="28"/>
              </w:rPr>
            </w:pPr>
          </w:p>
          <w:p w:rsidR="00AA7AC1" w:rsidRPr="00FD009D" w:rsidRDefault="00AA7AC1" w:rsidP="00DF72F7">
            <w:pPr>
              <w:jc w:val="left"/>
              <w:rPr>
                <w:rFonts w:eastAsia="Times New Roman" w:cs="Times New Roman"/>
                <w:szCs w:val="28"/>
              </w:rPr>
            </w:pPr>
          </w:p>
          <w:p w:rsidR="00AA7AC1" w:rsidRPr="00FD009D" w:rsidRDefault="00AA7AC1" w:rsidP="00DF72F7">
            <w:pPr>
              <w:jc w:val="left"/>
              <w:rPr>
                <w:rFonts w:eastAsia="Times New Roman" w:cs="Times New Roman"/>
                <w:szCs w:val="28"/>
              </w:rPr>
            </w:pPr>
          </w:p>
          <w:p w:rsidR="00AA7AC1" w:rsidRPr="00FD009D" w:rsidRDefault="00AA7AC1" w:rsidP="00DF72F7">
            <w:pPr>
              <w:jc w:val="left"/>
              <w:rPr>
                <w:rFonts w:eastAsia="Times New Roman" w:cs="Times New Roman"/>
                <w:szCs w:val="28"/>
              </w:rPr>
            </w:pPr>
          </w:p>
          <w:p w:rsidR="00FD009D" w:rsidRDefault="00FD009D" w:rsidP="00AA7AC1">
            <w:pPr>
              <w:spacing w:line="276" w:lineRule="auto"/>
              <w:rPr>
                <w:rFonts w:eastAsia="Times New Roman" w:cs="Times New Roman"/>
                <w:b/>
                <w:szCs w:val="28"/>
                <w:u w:val="single"/>
              </w:rPr>
            </w:pPr>
          </w:p>
          <w:p w:rsidR="00FD009D" w:rsidRDefault="00FD009D" w:rsidP="00AA7AC1">
            <w:pPr>
              <w:spacing w:line="276" w:lineRule="auto"/>
              <w:rPr>
                <w:rFonts w:eastAsia="Times New Roman" w:cs="Times New Roman"/>
                <w:b/>
                <w:szCs w:val="28"/>
                <w:u w:val="single"/>
              </w:rPr>
            </w:pPr>
          </w:p>
          <w:p w:rsidR="00AA7AC1" w:rsidRPr="004B7197" w:rsidRDefault="00AA7AC1" w:rsidP="00AA7AC1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4B7197">
              <w:rPr>
                <w:rFonts w:eastAsia="Times New Roman" w:cs="Times New Roman"/>
                <w:b/>
                <w:szCs w:val="28"/>
              </w:rPr>
              <w:t xml:space="preserve">4/ </w:t>
            </w:r>
            <w:r w:rsidRPr="004B7197">
              <w:rPr>
                <w:rFonts w:eastAsia="Times New Roman" w:cs="Times New Roman"/>
                <w:b/>
                <w:szCs w:val="28"/>
                <w:u w:val="single"/>
              </w:rPr>
              <w:t>DẶN DÒ</w:t>
            </w:r>
            <w:r w:rsidR="004B7197">
              <w:rPr>
                <w:rFonts w:eastAsia="Times New Roman" w:cs="Times New Roman"/>
                <w:b/>
                <w:szCs w:val="28"/>
              </w:rPr>
              <w:t>:</w:t>
            </w:r>
          </w:p>
          <w:p w:rsidR="00AA7AC1" w:rsidRPr="00FD009D" w:rsidRDefault="00AA7AC1" w:rsidP="00AA7AC1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FD009D">
              <w:rPr>
                <w:rFonts w:eastAsia="Times New Roman" w:cs="Times New Roman"/>
                <w:szCs w:val="28"/>
              </w:rPr>
              <w:t>- Ghi bài vào vở đầy đủ.</w:t>
            </w:r>
          </w:p>
          <w:p w:rsidR="00AA7AC1" w:rsidRPr="00FD009D" w:rsidRDefault="00AA7AC1" w:rsidP="00AA7AC1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FD009D">
              <w:rPr>
                <w:rFonts w:eastAsia="Times New Roman" w:cs="Times New Roman"/>
                <w:szCs w:val="28"/>
              </w:rPr>
              <w:t>- Học thuộc công thức nghiệm của pt bậc hai</w:t>
            </w:r>
            <w:r w:rsidR="00FD009D">
              <w:rPr>
                <w:rFonts w:eastAsia="Times New Roman" w:cs="Times New Roman"/>
                <w:szCs w:val="28"/>
              </w:rPr>
              <w:t xml:space="preserve"> và công thức nghiệm thu gọn</w:t>
            </w:r>
            <w:r w:rsidRPr="00FD009D">
              <w:rPr>
                <w:rFonts w:eastAsia="Times New Roman" w:cs="Times New Roman"/>
                <w:szCs w:val="28"/>
              </w:rPr>
              <w:t>.</w:t>
            </w:r>
          </w:p>
          <w:p w:rsidR="00AA7AC1" w:rsidRPr="00FD009D" w:rsidRDefault="00AA7AC1" w:rsidP="00AA7AC1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FD009D">
              <w:rPr>
                <w:rFonts w:eastAsia="Times New Roman" w:cs="Times New Roman"/>
                <w:szCs w:val="28"/>
              </w:rPr>
              <w:t>- Hoàn tất các bài tập trong bài.</w:t>
            </w:r>
          </w:p>
          <w:p w:rsidR="00AA7AC1" w:rsidRPr="00FD009D" w:rsidRDefault="00AA7AC1" w:rsidP="00AA7AC1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FD009D">
              <w:rPr>
                <w:rFonts w:eastAsia="Times New Roman" w:cs="Times New Roman"/>
                <w:szCs w:val="28"/>
              </w:rPr>
              <w:t>- Xem trước bài 6 Hệ thức Vi-ét và ứng dụng.</w:t>
            </w:r>
          </w:p>
          <w:p w:rsidR="00AA7AC1" w:rsidRPr="00FD009D" w:rsidRDefault="00AA7AC1" w:rsidP="00DF72F7">
            <w:pPr>
              <w:jc w:val="left"/>
              <w:rPr>
                <w:szCs w:val="28"/>
              </w:rPr>
            </w:pPr>
          </w:p>
        </w:tc>
        <w:tc>
          <w:tcPr>
            <w:tcW w:w="4788" w:type="dxa"/>
            <w:tcBorders>
              <w:bottom w:val="single" w:sz="4" w:space="0" w:color="auto"/>
            </w:tcBorders>
          </w:tcPr>
          <w:p w:rsidR="00610E38" w:rsidRPr="00FD009D" w:rsidRDefault="00610E38" w:rsidP="00610E38">
            <w:pPr>
              <w:jc w:val="center"/>
              <w:rPr>
                <w:b/>
                <w:bCs/>
                <w:i/>
                <w:iCs/>
                <w:szCs w:val="26"/>
                <w:lang w:val="nl-NL"/>
              </w:rPr>
            </w:pPr>
          </w:p>
          <w:p w:rsidR="00610E38" w:rsidRPr="00FD009D" w:rsidRDefault="00610E38" w:rsidP="00610E38">
            <w:pPr>
              <w:rPr>
                <w:b/>
                <w:bCs/>
                <w:i/>
                <w:iCs/>
                <w:szCs w:val="26"/>
                <w:lang w:val="nl-NL"/>
              </w:rPr>
            </w:pPr>
            <w:r w:rsidRPr="00FD009D">
              <w:rPr>
                <w:b/>
                <w:bCs/>
                <w:i/>
                <w:iCs/>
                <w:szCs w:val="26"/>
                <w:lang w:val="nl-NL"/>
              </w:rPr>
              <w:t>Phương trình ax</w:t>
            </w:r>
            <w:r w:rsidRPr="00FD009D">
              <w:rPr>
                <w:b/>
                <w:bCs/>
                <w:i/>
                <w:iCs/>
                <w:szCs w:val="26"/>
                <w:vertAlign w:val="superscript"/>
                <w:lang w:val="nl-NL"/>
              </w:rPr>
              <w:t xml:space="preserve">2 </w:t>
            </w:r>
            <w:r w:rsidRPr="00FD009D">
              <w:rPr>
                <w:b/>
                <w:bCs/>
                <w:i/>
                <w:iCs/>
                <w:szCs w:val="26"/>
                <w:lang w:val="nl-NL"/>
              </w:rPr>
              <w:t>+bx + c = 0  (a</w:t>
            </w:r>
            <w:r w:rsidRPr="00FD009D">
              <w:rPr>
                <w:b/>
                <w:bCs/>
                <w:i/>
                <w:iCs/>
                <w:szCs w:val="26"/>
                <w:lang w:val="nl-NL"/>
              </w:rPr>
              <w:sym w:font="Symbol" w:char="F0B9"/>
            </w:r>
            <w:r w:rsidRPr="00FD009D">
              <w:rPr>
                <w:b/>
                <w:bCs/>
                <w:i/>
                <w:iCs/>
                <w:szCs w:val="26"/>
                <w:lang w:val="nl-NL"/>
              </w:rPr>
              <w:t>0)</w:t>
            </w:r>
          </w:p>
          <w:p w:rsidR="00610E38" w:rsidRPr="00FD009D" w:rsidRDefault="00610E38" w:rsidP="00610E38">
            <w:pPr>
              <w:jc w:val="center"/>
              <w:rPr>
                <w:b/>
                <w:bCs/>
                <w:i/>
                <w:iCs/>
                <w:szCs w:val="26"/>
                <w:lang w:val="nl-NL"/>
              </w:rPr>
            </w:pPr>
            <w:r w:rsidRPr="00FD009D">
              <w:rPr>
                <w:b/>
                <w:bCs/>
                <w:i/>
                <w:iCs/>
                <w:szCs w:val="26"/>
                <w:lang w:val="nl-NL"/>
              </w:rPr>
              <w:t xml:space="preserve">Biệt thức : </w:t>
            </w:r>
            <w:r w:rsidRPr="00FD009D">
              <w:rPr>
                <w:b/>
                <w:bCs/>
                <w:i/>
                <w:iCs/>
                <w:szCs w:val="26"/>
                <w:lang w:val="nl-NL"/>
              </w:rPr>
              <w:sym w:font="Symbol" w:char="F044"/>
            </w:r>
            <w:r w:rsidRPr="00FD009D">
              <w:rPr>
                <w:b/>
                <w:bCs/>
                <w:i/>
                <w:iCs/>
                <w:szCs w:val="26"/>
                <w:lang w:val="nl-NL"/>
              </w:rPr>
              <w:t xml:space="preserve"> = b</w:t>
            </w:r>
            <w:r w:rsidRPr="00FD009D">
              <w:rPr>
                <w:b/>
                <w:bCs/>
                <w:i/>
                <w:iCs/>
                <w:szCs w:val="26"/>
                <w:vertAlign w:val="superscript"/>
                <w:lang w:val="nl-NL"/>
              </w:rPr>
              <w:t>2</w:t>
            </w:r>
            <w:r w:rsidRPr="00FD009D">
              <w:rPr>
                <w:b/>
                <w:bCs/>
                <w:i/>
                <w:iCs/>
                <w:szCs w:val="26"/>
                <w:lang w:val="nl-NL"/>
              </w:rPr>
              <w:t xml:space="preserve"> - 4ac</w:t>
            </w:r>
          </w:p>
          <w:p w:rsidR="00610E38" w:rsidRPr="00FD009D" w:rsidRDefault="00610E38" w:rsidP="00610E38">
            <w:pPr>
              <w:pStyle w:val="BodyText"/>
              <w:spacing w:line="240" w:lineRule="auto"/>
              <w:rPr>
                <w:rFonts w:ascii="Times New Roman" w:hAnsi="Times New Roman"/>
                <w:szCs w:val="26"/>
                <w:lang w:val="nl-NL"/>
              </w:rPr>
            </w:pPr>
            <w:r w:rsidRPr="00FD009D">
              <w:rPr>
                <w:rFonts w:ascii="Times New Roman" w:hAnsi="Times New Roman"/>
                <w:szCs w:val="26"/>
                <w:lang w:val="nl-NL"/>
              </w:rPr>
              <w:t xml:space="preserve">* Nếu </w:t>
            </w:r>
            <w:r w:rsidRPr="00FD009D">
              <w:rPr>
                <w:rFonts w:ascii="Times New Roman" w:hAnsi="Times New Roman"/>
                <w:szCs w:val="26"/>
                <w:lang w:val="nl-NL"/>
              </w:rPr>
              <w:sym w:font="Symbol" w:char="F044"/>
            </w:r>
            <w:r w:rsidRPr="00FD009D">
              <w:rPr>
                <w:rFonts w:ascii="Times New Roman" w:hAnsi="Times New Roman"/>
                <w:szCs w:val="26"/>
                <w:lang w:val="nl-NL"/>
              </w:rPr>
              <w:t xml:space="preserve"> &gt; 0 thì phương trình có hai nghiệm phân biệt :</w:t>
            </w:r>
          </w:p>
          <w:p w:rsidR="00610E38" w:rsidRPr="00FD009D" w:rsidRDefault="00610E38" w:rsidP="00610E38">
            <w:pPr>
              <w:jc w:val="center"/>
              <w:rPr>
                <w:szCs w:val="26"/>
                <w:lang w:val="nl-NL"/>
              </w:rPr>
            </w:pPr>
            <w:r w:rsidRPr="00FD009D">
              <w:rPr>
                <w:position w:val="-24"/>
                <w:szCs w:val="26"/>
                <w:lang w:val="nl-NL"/>
              </w:rPr>
              <w:object w:dxaOrig="3000" w:dyaOrig="680">
                <v:shape id="_x0000_i1026" type="#_x0000_t75" style="width:150.25pt;height:33.8pt" o:ole="">
                  <v:imagedata r:id="rId9" o:title=""/>
                </v:shape>
                <o:OLEObject Type="Embed" ProgID="Equation.3" ShapeID="_x0000_i1026" DrawAspect="Content" ObjectID="_1648113497" r:id="rId10"/>
              </w:object>
            </w:r>
          </w:p>
          <w:p w:rsidR="00610E38" w:rsidRPr="00FD009D" w:rsidRDefault="00610E38" w:rsidP="00610E38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* Nếu </w:t>
            </w:r>
            <w:r w:rsidRPr="00FD009D">
              <w:rPr>
                <w:szCs w:val="26"/>
                <w:lang w:val="nl-NL"/>
              </w:rPr>
              <w:sym w:font="Symbol" w:char="F044"/>
            </w:r>
            <w:r w:rsidRPr="00FD009D">
              <w:rPr>
                <w:szCs w:val="26"/>
                <w:lang w:val="nl-NL"/>
              </w:rPr>
              <w:t xml:space="preserve"> = 0 thì phương trình nghiệm kép:     </w:t>
            </w:r>
          </w:p>
          <w:p w:rsidR="00610E38" w:rsidRPr="00FD009D" w:rsidRDefault="00610E38" w:rsidP="00610E38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              </w:t>
            </w:r>
            <w:r w:rsidRPr="00FD009D">
              <w:rPr>
                <w:position w:val="-24"/>
                <w:szCs w:val="26"/>
                <w:lang w:val="nl-NL"/>
              </w:rPr>
              <w:object w:dxaOrig="1520" w:dyaOrig="620">
                <v:shape id="_x0000_i1027" type="#_x0000_t75" style="width:75.75pt;height:31.3pt" o:ole="">
                  <v:imagedata r:id="rId11" o:title=""/>
                </v:shape>
                <o:OLEObject Type="Embed" ProgID="Equation.3" ShapeID="_x0000_i1027" DrawAspect="Content" ObjectID="_1648113498" r:id="rId12"/>
              </w:object>
            </w:r>
          </w:p>
          <w:p w:rsidR="00610E38" w:rsidRPr="00FD009D" w:rsidRDefault="00610E38" w:rsidP="00610E38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* Nếu </w:t>
            </w:r>
            <w:r w:rsidRPr="00FD009D">
              <w:rPr>
                <w:szCs w:val="26"/>
                <w:lang w:val="nl-NL"/>
              </w:rPr>
              <w:sym w:font="Symbol" w:char="F044"/>
            </w:r>
            <w:r w:rsidRPr="00FD009D">
              <w:rPr>
                <w:szCs w:val="26"/>
                <w:lang w:val="nl-NL"/>
              </w:rPr>
              <w:t xml:space="preserve"> &lt; 0 thì phương trình vô nghiệm</w:t>
            </w:r>
          </w:p>
          <w:p w:rsidR="00FD009D" w:rsidRPr="00FD009D" w:rsidRDefault="00FD009D" w:rsidP="00610E38">
            <w:pPr>
              <w:rPr>
                <w:i/>
                <w:szCs w:val="26"/>
                <w:u w:val="single"/>
                <w:lang w:val="nl-NL"/>
              </w:rPr>
            </w:pPr>
          </w:p>
          <w:p w:rsidR="00610E38" w:rsidRPr="00FD009D" w:rsidRDefault="00610E38" w:rsidP="00610E38">
            <w:pPr>
              <w:rPr>
                <w:szCs w:val="26"/>
                <w:lang w:val="nl-NL"/>
              </w:rPr>
            </w:pPr>
            <w:r w:rsidRPr="00FD009D">
              <w:rPr>
                <w:i/>
                <w:szCs w:val="26"/>
                <w:u w:val="single"/>
                <w:lang w:val="nl-NL"/>
              </w:rPr>
              <w:t>Bài tập</w:t>
            </w:r>
            <w:r w:rsidRPr="00FD009D">
              <w:rPr>
                <w:szCs w:val="26"/>
                <w:lang w:val="nl-NL"/>
              </w:rPr>
              <w:t>: Giải phương trình:</w:t>
            </w:r>
          </w:p>
          <w:p w:rsidR="00610E38" w:rsidRPr="00FD009D" w:rsidRDefault="00610E38" w:rsidP="00610E38">
            <w:pPr>
              <w:rPr>
                <w:szCs w:val="26"/>
                <w:lang w:val="nl-NL"/>
              </w:rPr>
            </w:pPr>
            <w:r w:rsidRPr="00FD009D">
              <w:rPr>
                <w:b/>
                <w:szCs w:val="26"/>
                <w:lang w:val="nl-NL"/>
              </w:rPr>
              <w:t xml:space="preserve">           3x</w:t>
            </w:r>
            <w:r w:rsidRPr="00FD009D">
              <w:rPr>
                <w:b/>
                <w:szCs w:val="26"/>
                <w:vertAlign w:val="superscript"/>
                <w:lang w:val="nl-NL"/>
              </w:rPr>
              <w:t>2</w:t>
            </w:r>
            <w:r w:rsidRPr="00FD009D">
              <w:rPr>
                <w:b/>
                <w:szCs w:val="26"/>
                <w:lang w:val="nl-NL"/>
              </w:rPr>
              <w:t xml:space="preserve"> + 8x + 4 = 0</w:t>
            </w:r>
            <w:r w:rsidRPr="00FD009D">
              <w:rPr>
                <w:szCs w:val="26"/>
                <w:lang w:val="nl-NL"/>
              </w:rPr>
              <w:t xml:space="preserve"> .</w:t>
            </w:r>
          </w:p>
          <w:p w:rsidR="00F059C5" w:rsidRPr="00FD009D" w:rsidRDefault="00F059C5" w:rsidP="00610E38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     ( a = 3;  b = 8;  c = 4)</w:t>
            </w:r>
          </w:p>
          <w:p w:rsidR="00610E38" w:rsidRPr="00FD009D" w:rsidRDefault="00610E38" w:rsidP="00610E38">
            <w:pPr>
              <w:rPr>
                <w:rFonts w:eastAsiaTheme="minorEastAsia"/>
                <w:bCs/>
                <w:iCs/>
                <w:szCs w:val="26"/>
                <w:lang w:val="nl-NL"/>
              </w:rPr>
            </w:pPr>
            <m:oMath>
              <m:r>
                <w:rPr>
                  <w:szCs w:val="26"/>
                  <w:lang w:val="nl-NL"/>
                </w:rPr>
                <m:t>∆</m:t>
              </m:r>
            </m:oMath>
            <w:r w:rsidRPr="00FD009D">
              <w:rPr>
                <w:rFonts w:eastAsiaTheme="minorEastAsia"/>
                <w:szCs w:val="26"/>
                <w:lang w:val="nl-NL"/>
              </w:rPr>
              <w:t xml:space="preserve"> = </w:t>
            </w:r>
            <w:r w:rsidRPr="00FD009D">
              <w:rPr>
                <w:bCs/>
                <w:iCs/>
                <w:szCs w:val="26"/>
                <w:lang w:val="nl-NL"/>
              </w:rPr>
              <w:t>b</w:t>
            </w:r>
            <w:r w:rsidRPr="00FD009D">
              <w:rPr>
                <w:bCs/>
                <w:iCs/>
                <w:szCs w:val="26"/>
                <w:vertAlign w:val="superscript"/>
                <w:lang w:val="nl-NL"/>
              </w:rPr>
              <w:t>2</w:t>
            </w:r>
            <w:r w:rsidRPr="00FD009D">
              <w:rPr>
                <w:bCs/>
                <w:iCs/>
                <w:szCs w:val="26"/>
                <w:lang w:val="nl-NL"/>
              </w:rPr>
              <w:t xml:space="preserve"> - 4ac = 8</w:t>
            </w:r>
            <w:r w:rsidRPr="00FD009D">
              <w:rPr>
                <w:bCs/>
                <w:iCs/>
                <w:szCs w:val="26"/>
                <w:vertAlign w:val="superscript"/>
                <w:lang w:val="nl-NL"/>
              </w:rPr>
              <w:t>2</w:t>
            </w:r>
            <w:r w:rsidRPr="00FD009D">
              <w:rPr>
                <w:bCs/>
                <w:iCs/>
                <w:szCs w:val="26"/>
                <w:lang w:val="nl-NL"/>
              </w:rPr>
              <w:t xml:space="preserve"> - 4.3.4 = 16 </w:t>
            </w:r>
            <m:oMath>
              <m:r>
                <w:rPr>
                  <w:rFonts w:ascii="Cambria Math"/>
                  <w:szCs w:val="26"/>
                  <w:lang w:val="nl-NL"/>
                </w:rPr>
                <m:t xml:space="preserve">&gt; </m:t>
              </m:r>
            </m:oMath>
            <w:r w:rsidRPr="00FD009D">
              <w:rPr>
                <w:rFonts w:eastAsiaTheme="minorEastAsia"/>
                <w:bCs/>
                <w:iCs/>
                <w:szCs w:val="26"/>
                <w:lang w:val="nl-NL"/>
              </w:rPr>
              <w:t>0</w:t>
            </w:r>
          </w:p>
          <w:p w:rsidR="00610E38" w:rsidRPr="00FD009D" w:rsidRDefault="00610E38" w:rsidP="00610E38">
            <w:pPr>
              <w:rPr>
                <w:rFonts w:eastAsiaTheme="minorEastAsia"/>
                <w:bCs/>
                <w:iCs/>
                <w:szCs w:val="26"/>
                <w:lang w:val="nl-NL"/>
              </w:rPr>
            </w:pPr>
            <w:r w:rsidRPr="00FD009D">
              <w:rPr>
                <w:rFonts w:eastAsiaTheme="minorEastAsia"/>
                <w:bCs/>
                <w:iCs/>
                <w:szCs w:val="26"/>
                <w:lang w:val="nl-NL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Cs w:val="26"/>
                      <w:lang w:val="nl-NL"/>
                    </w:rPr>
                  </m:ctrlPr>
                </m:radPr>
                <m:deg/>
                <m:e>
                  <m:r>
                    <w:rPr>
                      <w:rFonts w:eastAsiaTheme="minorEastAsia"/>
                      <w:szCs w:val="26"/>
                      <w:lang w:val="nl-NL"/>
                    </w:rPr>
                    <m:t>∆</m:t>
                  </m:r>
                  <m:r>
                    <w:rPr>
                      <w:rFonts w:ascii="Cambria Math" w:eastAsiaTheme="minorEastAsia"/>
                      <w:szCs w:val="26"/>
                      <w:lang w:val="nl-NL"/>
                    </w:rPr>
                    <m:t xml:space="preserve"> </m:t>
                  </m:r>
                </m:e>
              </m:rad>
            </m:oMath>
            <w:r w:rsidRPr="00FD009D">
              <w:rPr>
                <w:rFonts w:eastAsiaTheme="minorEastAsia"/>
                <w:bCs/>
                <w:iCs/>
                <w:szCs w:val="26"/>
                <w:lang w:val="nl-NL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Cs w:val="26"/>
                      <w:lang w:val="nl-NL"/>
                    </w:rPr>
                  </m:ctrlPr>
                </m:radPr>
                <m:deg/>
                <m:e>
                  <m:r>
                    <w:rPr>
                      <w:rFonts w:ascii="Cambria Math" w:eastAsiaTheme="minorEastAsia"/>
                      <w:szCs w:val="26"/>
                      <w:lang w:val="nl-NL"/>
                    </w:rPr>
                    <m:t xml:space="preserve">16 </m:t>
                  </m:r>
                </m:e>
              </m:rad>
            </m:oMath>
            <w:r w:rsidRPr="00FD009D">
              <w:rPr>
                <w:rFonts w:eastAsiaTheme="minorEastAsia"/>
                <w:bCs/>
                <w:iCs/>
                <w:szCs w:val="26"/>
                <w:lang w:val="nl-NL"/>
              </w:rPr>
              <w:t xml:space="preserve"> = 4</w:t>
            </w:r>
          </w:p>
          <w:p w:rsidR="00610E38" w:rsidRPr="00FD009D" w:rsidRDefault="00610E38" w:rsidP="00610E38">
            <w:pPr>
              <w:pStyle w:val="BodyText"/>
              <w:spacing w:line="240" w:lineRule="auto"/>
              <w:rPr>
                <w:rFonts w:ascii="Times New Roman" w:hAnsi="Times New Roman"/>
                <w:szCs w:val="26"/>
                <w:lang w:val="nl-NL"/>
              </w:rPr>
            </w:pPr>
            <w:r w:rsidRPr="00FD009D">
              <w:rPr>
                <w:rFonts w:ascii="Times New Roman" w:hAnsi="Times New Roman"/>
                <w:szCs w:val="26"/>
                <w:lang w:val="nl-NL"/>
              </w:rPr>
              <w:t>Vậy phương trình có hai nghiệm phân biệt :</w:t>
            </w:r>
          </w:p>
          <w:p w:rsidR="00665A62" w:rsidRPr="00FD009D" w:rsidRDefault="00610E38" w:rsidP="00610E38">
            <w:pPr>
              <w:rPr>
                <w:b/>
                <w:bCs/>
                <w:iCs/>
                <w:szCs w:val="26"/>
                <w:lang w:val="nl-NL"/>
              </w:rPr>
            </w:pPr>
            <w:r w:rsidRPr="00FD009D">
              <w:rPr>
                <w:position w:val="-62"/>
                <w:szCs w:val="26"/>
                <w:lang w:val="nl-NL"/>
              </w:rPr>
              <w:object w:dxaOrig="2920" w:dyaOrig="1359">
                <v:shape id="_x0000_i1028" type="#_x0000_t75" style="width:145.9pt;height:68.25pt" o:ole="">
                  <v:imagedata r:id="rId13" o:title=""/>
                </v:shape>
                <o:OLEObject Type="Embed" ProgID="Equation.3" ShapeID="_x0000_i1028" DrawAspect="Content" ObjectID="_1648113499" r:id="rId14"/>
              </w:object>
            </w:r>
          </w:p>
          <w:p w:rsidR="0024086C" w:rsidRPr="00FD009D" w:rsidRDefault="0024086C" w:rsidP="0024086C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24086C" w:rsidRPr="00FD009D" w:rsidRDefault="0024086C" w:rsidP="0024086C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24086C" w:rsidRPr="00FD009D" w:rsidRDefault="0024086C" w:rsidP="0024086C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24086C" w:rsidRPr="00FD009D" w:rsidRDefault="0024086C" w:rsidP="0024086C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24086C" w:rsidRPr="00FD009D" w:rsidRDefault="0024086C" w:rsidP="0024086C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24086C" w:rsidRPr="00FD009D" w:rsidRDefault="0024086C" w:rsidP="0024086C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24086C" w:rsidRPr="00FD009D" w:rsidRDefault="0024086C" w:rsidP="0024086C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24086C" w:rsidRPr="00FD009D" w:rsidRDefault="0024086C" w:rsidP="0024086C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24086C" w:rsidRPr="00FD009D" w:rsidRDefault="0024086C" w:rsidP="0024086C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24086C" w:rsidRPr="00FD009D" w:rsidRDefault="0024086C" w:rsidP="0024086C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610E38" w:rsidRPr="00FD009D" w:rsidRDefault="00610E38" w:rsidP="0024086C">
            <w:pPr>
              <w:rPr>
                <w:b/>
                <w:szCs w:val="26"/>
                <w:lang w:val="nl-NL"/>
              </w:rPr>
            </w:pPr>
          </w:p>
          <w:p w:rsidR="00610E38" w:rsidRPr="00FD009D" w:rsidRDefault="00610E38" w:rsidP="0024086C">
            <w:pPr>
              <w:rPr>
                <w:b/>
                <w:szCs w:val="26"/>
                <w:lang w:val="nl-NL"/>
              </w:rPr>
            </w:pPr>
          </w:p>
          <w:p w:rsidR="00610E38" w:rsidRPr="00FD009D" w:rsidRDefault="00610E38" w:rsidP="0024086C">
            <w:pPr>
              <w:rPr>
                <w:b/>
                <w:szCs w:val="26"/>
                <w:lang w:val="nl-NL"/>
              </w:rPr>
            </w:pPr>
          </w:p>
          <w:p w:rsidR="00610E38" w:rsidRPr="00FD009D" w:rsidRDefault="00610E38" w:rsidP="0024086C">
            <w:pPr>
              <w:rPr>
                <w:b/>
                <w:szCs w:val="26"/>
                <w:lang w:val="nl-NL"/>
              </w:rPr>
            </w:pPr>
          </w:p>
          <w:p w:rsidR="00610E38" w:rsidRPr="00FD009D" w:rsidRDefault="00610E38" w:rsidP="0024086C">
            <w:pPr>
              <w:rPr>
                <w:b/>
                <w:szCs w:val="26"/>
                <w:lang w:val="nl-NL"/>
              </w:rPr>
            </w:pPr>
          </w:p>
          <w:p w:rsidR="00610E38" w:rsidRPr="00FD009D" w:rsidRDefault="00610E38" w:rsidP="0024086C">
            <w:pPr>
              <w:rPr>
                <w:b/>
                <w:szCs w:val="26"/>
                <w:lang w:val="nl-NL"/>
              </w:rPr>
            </w:pPr>
          </w:p>
          <w:p w:rsidR="00610E38" w:rsidRPr="00FD009D" w:rsidRDefault="00610E38" w:rsidP="0024086C">
            <w:pPr>
              <w:rPr>
                <w:b/>
                <w:szCs w:val="26"/>
                <w:lang w:val="nl-NL"/>
              </w:rPr>
            </w:pPr>
          </w:p>
          <w:p w:rsidR="00610E38" w:rsidRPr="00FD009D" w:rsidRDefault="00610E38" w:rsidP="0024086C">
            <w:pPr>
              <w:rPr>
                <w:b/>
                <w:szCs w:val="26"/>
                <w:lang w:val="nl-NL"/>
              </w:rPr>
            </w:pPr>
          </w:p>
          <w:p w:rsidR="00F059C5" w:rsidRPr="00FD009D" w:rsidRDefault="00F059C5" w:rsidP="0024086C">
            <w:pPr>
              <w:rPr>
                <w:b/>
                <w:szCs w:val="26"/>
                <w:lang w:val="nl-NL"/>
              </w:rPr>
            </w:pPr>
          </w:p>
          <w:p w:rsidR="00F059C5" w:rsidRPr="00FD009D" w:rsidRDefault="00F059C5" w:rsidP="0024086C">
            <w:pPr>
              <w:rPr>
                <w:b/>
                <w:szCs w:val="26"/>
                <w:lang w:val="nl-NL"/>
              </w:rPr>
            </w:pPr>
          </w:p>
          <w:p w:rsidR="0024086C" w:rsidRPr="00FD009D" w:rsidRDefault="0024086C" w:rsidP="0024086C">
            <w:pPr>
              <w:rPr>
                <w:b/>
                <w:szCs w:val="26"/>
                <w:lang w:val="nl-NL"/>
              </w:rPr>
            </w:pPr>
            <w:r w:rsidRPr="00FD009D">
              <w:rPr>
                <w:b/>
                <w:szCs w:val="26"/>
                <w:lang w:val="nl-NL"/>
              </w:rPr>
              <w:t>1.</w:t>
            </w:r>
            <w:r w:rsidRPr="00FD009D">
              <w:rPr>
                <w:b/>
                <w:szCs w:val="26"/>
                <w:u w:val="single"/>
                <w:lang w:val="nl-NL"/>
              </w:rPr>
              <w:t>Công thức nghiệm thu gọn</w:t>
            </w:r>
            <w:r w:rsidRPr="00FD009D">
              <w:rPr>
                <w:b/>
                <w:szCs w:val="26"/>
                <w:lang w:val="nl-NL"/>
              </w:rPr>
              <w:t>:</w:t>
            </w:r>
          </w:p>
          <w:p w:rsidR="0024086C" w:rsidRPr="00FD009D" w:rsidRDefault="0024086C" w:rsidP="0024086C">
            <w:pPr>
              <w:jc w:val="center"/>
              <w:rPr>
                <w:b/>
                <w:bCs/>
                <w:i/>
                <w:iCs/>
                <w:szCs w:val="26"/>
                <w:lang w:val="nl-NL"/>
              </w:rPr>
            </w:pPr>
            <w:r w:rsidRPr="00FD009D">
              <w:rPr>
                <w:b/>
                <w:bCs/>
                <w:i/>
                <w:iCs/>
                <w:szCs w:val="26"/>
                <w:lang w:val="nl-NL"/>
              </w:rPr>
              <w:t>Phương trình ax</w:t>
            </w:r>
            <w:r w:rsidRPr="00FD009D">
              <w:rPr>
                <w:b/>
                <w:bCs/>
                <w:i/>
                <w:iCs/>
                <w:szCs w:val="26"/>
                <w:vertAlign w:val="superscript"/>
                <w:lang w:val="nl-NL"/>
              </w:rPr>
              <w:t xml:space="preserve">2 </w:t>
            </w:r>
            <w:r w:rsidRPr="00FD009D">
              <w:rPr>
                <w:b/>
                <w:bCs/>
                <w:i/>
                <w:iCs/>
                <w:szCs w:val="26"/>
                <w:lang w:val="nl-NL"/>
              </w:rPr>
              <w:t>+bx + c = 0  (a</w:t>
            </w:r>
            <w:r w:rsidRPr="00FD009D">
              <w:rPr>
                <w:b/>
                <w:bCs/>
                <w:i/>
                <w:iCs/>
                <w:szCs w:val="26"/>
                <w:lang w:val="nl-NL"/>
              </w:rPr>
              <w:sym w:font="Symbol" w:char="F0B9"/>
            </w:r>
            <w:r w:rsidRPr="00FD009D">
              <w:rPr>
                <w:b/>
                <w:bCs/>
                <w:i/>
                <w:iCs/>
                <w:szCs w:val="26"/>
                <w:lang w:val="nl-NL"/>
              </w:rPr>
              <w:t>0)</w:t>
            </w:r>
          </w:p>
          <w:p w:rsidR="0024086C" w:rsidRPr="00FD009D" w:rsidRDefault="00E04F8F" w:rsidP="00E04F8F">
            <w:pPr>
              <w:rPr>
                <w:b/>
                <w:bCs/>
                <w:i/>
                <w:iCs/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Có b = 2b’</w:t>
            </w:r>
            <w:r w:rsidR="0024086C" w:rsidRPr="00FD009D">
              <w:rPr>
                <w:b/>
                <w:bCs/>
                <w:i/>
                <w:iCs/>
                <w:szCs w:val="26"/>
                <w:lang w:val="nl-NL"/>
              </w:rPr>
              <w:t xml:space="preserve">Biệt thức : </w:t>
            </w:r>
            <w:r w:rsidR="0024086C" w:rsidRPr="00FD009D">
              <w:rPr>
                <w:b/>
                <w:bCs/>
                <w:i/>
                <w:iCs/>
                <w:szCs w:val="26"/>
                <w:lang w:val="nl-NL"/>
              </w:rPr>
              <w:sym w:font="Symbol" w:char="F044"/>
            </w:r>
            <w:r w:rsidRPr="00FD009D">
              <w:rPr>
                <w:b/>
                <w:bCs/>
                <w:i/>
                <w:iCs/>
                <w:szCs w:val="26"/>
                <w:lang w:val="nl-NL"/>
              </w:rPr>
              <w:t>’</w:t>
            </w:r>
            <w:r w:rsidR="0024086C" w:rsidRPr="00FD009D">
              <w:rPr>
                <w:b/>
                <w:bCs/>
                <w:i/>
                <w:iCs/>
                <w:szCs w:val="26"/>
                <w:lang w:val="nl-NL"/>
              </w:rPr>
              <w:t xml:space="preserve"> = </w:t>
            </w:r>
            <w:r w:rsidRPr="00FD009D">
              <w:rPr>
                <w:b/>
                <w:bCs/>
                <w:i/>
                <w:iCs/>
                <w:szCs w:val="26"/>
                <w:lang w:val="nl-NL"/>
              </w:rPr>
              <w:t>b’</w:t>
            </w:r>
            <w:r w:rsidRPr="00FD009D">
              <w:rPr>
                <w:b/>
                <w:bCs/>
                <w:i/>
                <w:iCs/>
                <w:szCs w:val="26"/>
                <w:vertAlign w:val="superscript"/>
                <w:lang w:val="nl-NL"/>
              </w:rPr>
              <w:t>2</w:t>
            </w:r>
            <w:r w:rsidRPr="00FD009D">
              <w:rPr>
                <w:b/>
                <w:bCs/>
                <w:i/>
                <w:iCs/>
                <w:szCs w:val="26"/>
                <w:lang w:val="nl-NL"/>
              </w:rPr>
              <w:t xml:space="preserve">- </w:t>
            </w:r>
            <w:r w:rsidR="0024086C" w:rsidRPr="00FD009D">
              <w:rPr>
                <w:b/>
                <w:bCs/>
                <w:i/>
                <w:iCs/>
                <w:szCs w:val="26"/>
                <w:lang w:val="nl-NL"/>
              </w:rPr>
              <w:t>ac</w:t>
            </w:r>
          </w:p>
          <w:p w:rsidR="0024086C" w:rsidRPr="00FD009D" w:rsidRDefault="0024086C" w:rsidP="0024086C">
            <w:pPr>
              <w:pStyle w:val="BodyText"/>
              <w:spacing w:line="240" w:lineRule="auto"/>
              <w:rPr>
                <w:rFonts w:ascii="Times New Roman" w:hAnsi="Times New Roman"/>
                <w:szCs w:val="26"/>
                <w:lang w:val="nl-NL"/>
              </w:rPr>
            </w:pPr>
            <w:r w:rsidRPr="00FD009D">
              <w:rPr>
                <w:rFonts w:ascii="Times New Roman" w:hAnsi="Times New Roman"/>
                <w:szCs w:val="26"/>
                <w:lang w:val="nl-NL"/>
              </w:rPr>
              <w:t xml:space="preserve">* Nếu </w:t>
            </w:r>
            <w:r w:rsidRPr="00FD009D">
              <w:rPr>
                <w:rFonts w:ascii="Times New Roman" w:hAnsi="Times New Roman"/>
                <w:szCs w:val="26"/>
                <w:lang w:val="nl-NL"/>
              </w:rPr>
              <w:sym w:font="Symbol" w:char="F044"/>
            </w:r>
            <w:r w:rsidR="00D40A2E" w:rsidRPr="00FD009D">
              <w:rPr>
                <w:rFonts w:ascii="Times New Roman" w:hAnsi="Times New Roman"/>
                <w:szCs w:val="26"/>
                <w:lang w:val="nl-NL"/>
              </w:rPr>
              <w:t>’</w:t>
            </w:r>
            <w:r w:rsidRPr="00FD009D">
              <w:rPr>
                <w:rFonts w:ascii="Times New Roman" w:hAnsi="Times New Roman"/>
                <w:szCs w:val="26"/>
                <w:lang w:val="nl-NL"/>
              </w:rPr>
              <w:t xml:space="preserve"> &gt; 0 thì phương trình có hai nghiệm phân biệt :</w:t>
            </w:r>
          </w:p>
          <w:p w:rsidR="0024086C" w:rsidRPr="00FD009D" w:rsidRDefault="00884480" w:rsidP="0024086C">
            <w:pPr>
              <w:jc w:val="center"/>
              <w:rPr>
                <w:szCs w:val="26"/>
                <w:lang w:val="nl-NL"/>
              </w:rPr>
            </w:pPr>
            <w:r w:rsidRPr="00FD009D">
              <w:rPr>
                <w:position w:val="-24"/>
                <w:szCs w:val="26"/>
                <w:lang w:val="nl-NL"/>
              </w:rPr>
              <w:object w:dxaOrig="2840" w:dyaOrig="680">
                <v:shape id="_x0000_i1029" type="#_x0000_t75" style="width:142.1pt;height:33.8pt" o:ole="">
                  <v:imagedata r:id="rId15" o:title=""/>
                </v:shape>
                <o:OLEObject Type="Embed" ProgID="Equation.3" ShapeID="_x0000_i1029" DrawAspect="Content" ObjectID="_1648113500" r:id="rId16"/>
              </w:object>
            </w:r>
          </w:p>
          <w:p w:rsidR="0024086C" w:rsidRPr="00FD009D" w:rsidRDefault="00021142" w:rsidP="0024086C">
            <w:pPr>
              <w:rPr>
                <w:szCs w:val="26"/>
                <w:lang w:val="nl-NL"/>
              </w:rPr>
            </w:pPr>
            <w:r>
              <w:rPr>
                <w:b/>
                <w:bCs/>
                <w:i/>
                <w:iCs/>
                <w:noProof/>
                <w:szCs w:val="26"/>
              </w:rPr>
              <w:pict>
                <v:shape id="_x0000_s1071" type="#_x0000_t75" style="position:absolute;left:0;text-align:left;margin-left:48.95pt;margin-top:21.6pt;width:69pt;height:35pt;z-index:251662336" fillcolor="#4f81bd">
                  <v:imagedata r:id="rId17" o:title=""/>
                  <v:shadow color="#eeece1"/>
                </v:shape>
                <o:OLEObject Type="Embed" ProgID="Equation.DSMT4" ShapeID="_x0000_s1071" DrawAspect="Content" ObjectID="_1648113539" r:id="rId18"/>
              </w:pict>
            </w:r>
            <w:r w:rsidR="0024086C" w:rsidRPr="00FD009D">
              <w:rPr>
                <w:szCs w:val="26"/>
                <w:lang w:val="nl-NL"/>
              </w:rPr>
              <w:t xml:space="preserve">* Nếu </w:t>
            </w:r>
            <w:r w:rsidR="0024086C" w:rsidRPr="00FD009D">
              <w:rPr>
                <w:szCs w:val="26"/>
                <w:lang w:val="nl-NL"/>
              </w:rPr>
              <w:sym w:font="Symbol" w:char="F044"/>
            </w:r>
            <w:r w:rsidR="00D40A2E" w:rsidRPr="00FD009D">
              <w:rPr>
                <w:szCs w:val="26"/>
                <w:lang w:val="nl-NL"/>
              </w:rPr>
              <w:t>’</w:t>
            </w:r>
            <w:r w:rsidR="0024086C" w:rsidRPr="00FD009D">
              <w:rPr>
                <w:szCs w:val="26"/>
                <w:lang w:val="nl-NL"/>
              </w:rPr>
              <w:t xml:space="preserve"> = 0 thì phương trình nghiệm kép:     </w:t>
            </w:r>
          </w:p>
          <w:p w:rsidR="00021142" w:rsidRDefault="0024086C" w:rsidP="0024086C">
            <w:pPr>
              <w:rPr>
                <w:position w:val="-24"/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              </w:t>
            </w:r>
          </w:p>
          <w:p w:rsidR="00021142" w:rsidRDefault="00021142" w:rsidP="0024086C">
            <w:pPr>
              <w:rPr>
                <w:szCs w:val="26"/>
                <w:lang w:val="nl-NL"/>
              </w:rPr>
            </w:pPr>
          </w:p>
          <w:p w:rsidR="0024086C" w:rsidRPr="00FD009D" w:rsidRDefault="0024086C" w:rsidP="0024086C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* Nếu </w:t>
            </w:r>
            <w:r w:rsidRPr="00FD009D">
              <w:rPr>
                <w:szCs w:val="26"/>
                <w:lang w:val="nl-NL"/>
              </w:rPr>
              <w:sym w:font="Symbol" w:char="F044"/>
            </w:r>
            <w:r w:rsidR="00D40A2E" w:rsidRPr="00FD009D">
              <w:rPr>
                <w:szCs w:val="26"/>
                <w:lang w:val="nl-NL"/>
              </w:rPr>
              <w:t>’</w:t>
            </w:r>
            <w:r w:rsidRPr="00FD009D">
              <w:rPr>
                <w:szCs w:val="26"/>
                <w:lang w:val="nl-NL"/>
              </w:rPr>
              <w:t xml:space="preserve"> &lt; 0 thì phương trình vô nghiệm</w:t>
            </w:r>
          </w:p>
          <w:p w:rsidR="00AA7AC1" w:rsidRPr="00FD009D" w:rsidRDefault="00AA7AC1" w:rsidP="0024086C">
            <w:pPr>
              <w:rPr>
                <w:b/>
                <w:bCs/>
                <w:iCs/>
                <w:szCs w:val="26"/>
                <w:lang w:val="nl-NL"/>
              </w:rPr>
            </w:pPr>
          </w:p>
          <w:p w:rsidR="0024086C" w:rsidRPr="00FD009D" w:rsidRDefault="00D40A2E" w:rsidP="0024086C">
            <w:pPr>
              <w:rPr>
                <w:b/>
                <w:bCs/>
                <w:iCs/>
                <w:szCs w:val="26"/>
                <w:lang w:val="nl-NL"/>
              </w:rPr>
            </w:pPr>
            <w:r w:rsidRPr="00FD009D">
              <w:rPr>
                <w:b/>
                <w:bCs/>
                <w:iCs/>
                <w:szCs w:val="26"/>
                <w:lang w:val="nl-NL"/>
              </w:rPr>
              <w:t xml:space="preserve">2. </w:t>
            </w:r>
            <w:r w:rsidRPr="00FD009D">
              <w:rPr>
                <w:b/>
                <w:bCs/>
                <w:iCs/>
                <w:szCs w:val="26"/>
                <w:u w:val="single"/>
                <w:lang w:val="nl-NL"/>
              </w:rPr>
              <w:t>Áp dụng</w:t>
            </w:r>
            <w:r w:rsidRPr="00FD009D">
              <w:rPr>
                <w:b/>
                <w:bCs/>
                <w:iCs/>
                <w:szCs w:val="26"/>
                <w:lang w:val="nl-NL"/>
              </w:rPr>
              <w:t>:</w:t>
            </w:r>
          </w:p>
          <w:p w:rsidR="00D40A2E" w:rsidRPr="00FD009D" w:rsidRDefault="00D40A2E" w:rsidP="0024086C">
            <w:pPr>
              <w:rPr>
                <w:szCs w:val="28"/>
              </w:rPr>
            </w:pPr>
            <w:r w:rsidRPr="00FD009D">
              <w:rPr>
                <w:b/>
                <w:szCs w:val="28"/>
              </w:rPr>
              <w:t xml:space="preserve">?2 </w:t>
            </w:r>
            <w:r w:rsidRPr="00FD009D">
              <w:rPr>
                <w:szCs w:val="28"/>
              </w:rPr>
              <w:t>Kết quả:</w:t>
            </w:r>
          </w:p>
          <w:p w:rsidR="00D40A2E" w:rsidRPr="00FD009D" w:rsidRDefault="00D40A2E" w:rsidP="0024086C">
            <w:pPr>
              <w:rPr>
                <w:szCs w:val="28"/>
              </w:rPr>
            </w:pPr>
            <w:r w:rsidRPr="00FD009D">
              <w:rPr>
                <w:szCs w:val="28"/>
              </w:rPr>
              <w:t>a = 5 ;  b = 4 ;  c = -1</w:t>
            </w:r>
          </w:p>
          <w:p w:rsidR="00D40A2E" w:rsidRPr="00FD009D" w:rsidRDefault="00D40A2E" w:rsidP="00D40A2E">
            <w:pPr>
              <w:rPr>
                <w:rFonts w:eastAsiaTheme="minorEastAsia"/>
                <w:bCs/>
                <w:iCs/>
                <w:szCs w:val="26"/>
                <w:lang w:val="nl-NL"/>
              </w:rPr>
            </w:pPr>
            <m:oMath>
              <m:r>
                <m:rPr>
                  <m:sty m:val="bi"/>
                </m:rPr>
                <w:rPr>
                  <w:szCs w:val="26"/>
                  <w:lang w:val="nl-NL"/>
                </w:rPr>
                <m:t>∆</m:t>
              </m:r>
            </m:oMath>
            <w:r w:rsidRPr="00FD009D">
              <w:rPr>
                <w:rFonts w:eastAsiaTheme="minorEastAsia"/>
                <w:b/>
                <w:bCs/>
                <w:iCs/>
                <w:szCs w:val="26"/>
                <w:lang w:val="nl-NL"/>
              </w:rPr>
              <w:t xml:space="preserve">’ = </w:t>
            </w:r>
            <w:r w:rsidRPr="00FD009D">
              <w:rPr>
                <w:rFonts w:eastAsiaTheme="minorEastAsia"/>
                <w:bCs/>
                <w:iCs/>
                <w:szCs w:val="26"/>
                <w:lang w:val="nl-NL"/>
              </w:rPr>
              <w:t>9 ;</w:t>
            </w:r>
            <w:r w:rsidRPr="00FD009D">
              <w:rPr>
                <w:rFonts w:eastAsiaTheme="minorEastAsia"/>
                <w:b/>
                <w:bCs/>
                <w:iCs/>
                <w:szCs w:val="26"/>
                <w:lang w:val="nl-NL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iCs/>
                      <w:szCs w:val="26"/>
                      <w:lang w:val="nl-NL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eastAsiaTheme="minorEastAsia"/>
                      <w:szCs w:val="26"/>
                      <w:lang w:val="nl-NL"/>
                    </w:rPr>
                    <m:t>∆'</m:t>
                  </m:r>
                </m:e>
              </m:rad>
            </m:oMath>
            <w:r w:rsidRPr="00FD009D">
              <w:rPr>
                <w:rFonts w:eastAsiaTheme="minorEastAsia"/>
                <w:b/>
                <w:bCs/>
                <w:iCs/>
                <w:szCs w:val="26"/>
                <w:lang w:val="nl-NL"/>
              </w:rPr>
              <w:t xml:space="preserve"> = </w:t>
            </w:r>
            <w:r w:rsidRPr="00FD009D">
              <w:rPr>
                <w:rFonts w:eastAsiaTheme="minorEastAsia"/>
                <w:bCs/>
                <w:iCs/>
                <w:szCs w:val="26"/>
                <w:lang w:val="nl-NL"/>
              </w:rPr>
              <w:t>3</w:t>
            </w:r>
          </w:p>
          <w:p w:rsidR="00D40A2E" w:rsidRPr="00FD009D" w:rsidRDefault="00CF6EF0" w:rsidP="00D40A2E">
            <w:pPr>
              <w:rPr>
                <w:rFonts w:eastAsiaTheme="minorEastAsia"/>
                <w:bCs/>
                <w:iCs/>
                <w:szCs w:val="26"/>
                <w:lang w:val="nl-NL"/>
              </w:rPr>
            </w:pPr>
            <w:r w:rsidRPr="00FD009D">
              <w:rPr>
                <w:rFonts w:eastAsiaTheme="minorEastAsia"/>
                <w:bCs/>
                <w:iCs/>
                <w:szCs w:val="26"/>
                <w:lang w:val="nl-NL"/>
              </w:rPr>
              <w:t>Nghiệm của phương trình:</w:t>
            </w:r>
          </w:p>
          <w:p w:rsidR="00CF6EF0" w:rsidRPr="00FD009D" w:rsidRDefault="00CF6EF0" w:rsidP="00D40A2E">
            <w:pPr>
              <w:rPr>
                <w:rFonts w:eastAsiaTheme="minorEastAsia"/>
                <w:bCs/>
                <w:iCs/>
                <w:szCs w:val="32"/>
                <w:lang w:val="nl-NL"/>
              </w:rPr>
            </w:pPr>
            <w:r w:rsidRPr="00FD009D">
              <w:rPr>
                <w:rFonts w:eastAsiaTheme="minorEastAsia"/>
                <w:bCs/>
                <w:iCs/>
                <w:szCs w:val="26"/>
                <w:lang w:val="nl-NL"/>
              </w:rPr>
              <w:t xml:space="preserve">    x</w:t>
            </w:r>
            <w:r w:rsidRPr="00FD009D">
              <w:rPr>
                <w:rFonts w:eastAsiaTheme="minorEastAsia"/>
                <w:bCs/>
                <w:iCs/>
                <w:szCs w:val="26"/>
                <w:vertAlign w:val="subscript"/>
                <w:lang w:val="nl-NL"/>
              </w:rPr>
              <w:t>1</w:t>
            </w:r>
            <w:r w:rsidRPr="00FD009D">
              <w:rPr>
                <w:rFonts w:eastAsiaTheme="minorEastAsia"/>
                <w:bCs/>
                <w:iCs/>
                <w:szCs w:val="26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eastAsiaTheme="minorEastAsia"/>
                      <w:szCs w:val="32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  <w:szCs w:val="32"/>
                      <w:lang w:val="nl-NL"/>
                    </w:rPr>
                    <m:t>5</m:t>
                  </m:r>
                </m:den>
              </m:f>
            </m:oMath>
            <w:r w:rsidRPr="00FD009D">
              <w:rPr>
                <w:rFonts w:eastAsiaTheme="minorEastAsia"/>
                <w:bCs/>
                <w:iCs/>
                <w:szCs w:val="32"/>
                <w:lang w:val="nl-NL"/>
              </w:rPr>
              <w:t xml:space="preserve">  ;  x</w:t>
            </w:r>
            <w:r w:rsidRPr="00FD009D">
              <w:rPr>
                <w:rFonts w:eastAsiaTheme="minorEastAsia"/>
                <w:bCs/>
                <w:iCs/>
                <w:szCs w:val="32"/>
                <w:vertAlign w:val="subscript"/>
                <w:lang w:val="nl-NL"/>
              </w:rPr>
              <w:t xml:space="preserve">2 = </w:t>
            </w:r>
            <w:r w:rsidRPr="00FD009D">
              <w:rPr>
                <w:rFonts w:eastAsiaTheme="minorEastAsia"/>
                <w:bCs/>
                <w:iCs/>
                <w:szCs w:val="32"/>
                <w:lang w:val="nl-NL"/>
              </w:rPr>
              <w:t>-1</w:t>
            </w:r>
          </w:p>
          <w:p w:rsidR="00CF6EF0" w:rsidRPr="00FD009D" w:rsidRDefault="00CF6EF0" w:rsidP="00D40A2E">
            <w:pPr>
              <w:rPr>
                <w:rFonts w:eastAsiaTheme="minorEastAsia"/>
                <w:b/>
                <w:bCs/>
                <w:iCs/>
                <w:szCs w:val="32"/>
                <w:lang w:val="nl-NL"/>
              </w:rPr>
            </w:pPr>
            <w:r w:rsidRPr="00FD009D">
              <w:rPr>
                <w:b/>
                <w:szCs w:val="28"/>
              </w:rPr>
              <w:t xml:space="preserve">?3 Xác định a, b’, c rồi </w:t>
            </w:r>
            <w:r w:rsidR="001034FE" w:rsidRPr="00FD009D">
              <w:rPr>
                <w:b/>
                <w:szCs w:val="28"/>
              </w:rPr>
              <w:t>dù</w:t>
            </w:r>
            <w:r w:rsidRPr="00FD009D">
              <w:rPr>
                <w:b/>
                <w:szCs w:val="28"/>
              </w:rPr>
              <w:t>ng công thức nghiệm thu gọn để giải phương trình:</w:t>
            </w:r>
          </w:p>
          <w:p w:rsidR="00CF6EF0" w:rsidRPr="00FD009D" w:rsidRDefault="00CF6EF0" w:rsidP="00CF6EF0">
            <w:pPr>
              <w:rPr>
                <w:szCs w:val="26"/>
                <w:lang w:val="nl-NL"/>
              </w:rPr>
            </w:pPr>
            <w:r w:rsidRPr="00FD009D">
              <w:rPr>
                <w:b/>
                <w:szCs w:val="26"/>
                <w:lang w:val="nl-NL"/>
              </w:rPr>
              <w:t>a)  3x</w:t>
            </w:r>
            <w:r w:rsidRPr="00FD009D">
              <w:rPr>
                <w:b/>
                <w:szCs w:val="26"/>
                <w:vertAlign w:val="superscript"/>
                <w:lang w:val="nl-NL"/>
              </w:rPr>
              <w:t>2</w:t>
            </w:r>
            <w:r w:rsidRPr="00FD009D">
              <w:rPr>
                <w:b/>
                <w:szCs w:val="26"/>
                <w:lang w:val="nl-NL"/>
              </w:rPr>
              <w:t xml:space="preserve"> + 8x+ 4= 0</w:t>
            </w:r>
            <w:r w:rsidRPr="00FD009D">
              <w:rPr>
                <w:szCs w:val="26"/>
                <w:lang w:val="nl-NL"/>
              </w:rPr>
              <w:t xml:space="preserve"> .</w:t>
            </w:r>
          </w:p>
          <w:p w:rsidR="00CF6EF0" w:rsidRPr="00FD009D" w:rsidRDefault="00CF6EF0" w:rsidP="00CF6EF0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 Hệ số a = 3  ; b = 8 =&gt; b' = 4  ; c = 4 .</w:t>
            </w:r>
          </w:p>
          <w:p w:rsidR="00CF6EF0" w:rsidRPr="00FD009D" w:rsidRDefault="00CF6EF0" w:rsidP="00CF6EF0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sym w:font="Symbol" w:char="F044"/>
            </w:r>
            <w:r w:rsidRPr="00FD009D">
              <w:rPr>
                <w:szCs w:val="26"/>
                <w:lang w:val="nl-NL"/>
              </w:rPr>
              <w:t>' = b'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Pr="00FD009D">
              <w:rPr>
                <w:szCs w:val="26"/>
                <w:lang w:val="nl-NL"/>
              </w:rPr>
              <w:t xml:space="preserve"> - ac = 16 – 12 = 4 &gt; 0. </w:t>
            </w:r>
            <w:r w:rsidRPr="00FD009D">
              <w:rPr>
                <w:position w:val="-6"/>
                <w:szCs w:val="26"/>
                <w:lang w:val="nl-NL"/>
              </w:rPr>
              <w:object w:dxaOrig="480" w:dyaOrig="380">
                <v:shape id="_x0000_i1030" type="#_x0000_t75" style="width:23.8pt;height:18.8pt" o:ole="">
                  <v:imagedata r:id="rId19" o:title=""/>
                </v:shape>
                <o:OLEObject Type="Embed" ProgID="Equation.3" ShapeID="_x0000_i1030" DrawAspect="Content" ObjectID="_1648113501" r:id="rId20"/>
              </w:object>
            </w:r>
            <w:r w:rsidRPr="00FD009D">
              <w:rPr>
                <w:szCs w:val="26"/>
                <w:lang w:val="nl-NL"/>
              </w:rPr>
              <w:t xml:space="preserve"> = 2</w:t>
            </w:r>
          </w:p>
          <w:p w:rsidR="00CF6EF0" w:rsidRPr="00FD009D" w:rsidRDefault="00CF6EF0" w:rsidP="00CF6EF0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Vậy phương trình có hai nghiệm phân biệt :   </w:t>
            </w:r>
            <w:r w:rsidR="00316F26" w:rsidRPr="00FD009D">
              <w:rPr>
                <w:position w:val="-62"/>
                <w:szCs w:val="26"/>
                <w:lang w:val="nl-NL"/>
              </w:rPr>
              <w:object w:dxaOrig="2920" w:dyaOrig="1359">
                <v:shape id="_x0000_i1031" type="#_x0000_t75" style="width:145.9pt;height:68.25pt" o:ole="">
                  <v:imagedata r:id="rId21" o:title=""/>
                </v:shape>
                <o:OLEObject Type="Embed" ProgID="Equation.3" ShapeID="_x0000_i1031" DrawAspect="Content" ObjectID="_1648113502" r:id="rId22"/>
              </w:object>
            </w:r>
          </w:p>
          <w:p w:rsidR="00FD009D" w:rsidRDefault="00CF6EF0" w:rsidP="00CF6EF0">
            <w:pPr>
              <w:jc w:val="left"/>
              <w:rPr>
                <w:szCs w:val="26"/>
                <w:lang w:val="nl-NL"/>
              </w:rPr>
            </w:pPr>
            <w:r w:rsidRPr="00FD009D">
              <w:rPr>
                <w:b/>
                <w:szCs w:val="26"/>
                <w:lang w:val="nl-NL"/>
              </w:rPr>
              <w:t>b)</w:t>
            </w:r>
            <w:r w:rsidR="00885234" w:rsidRPr="00FD009D">
              <w:rPr>
                <w:b/>
                <w:szCs w:val="26"/>
                <w:lang w:val="nl-NL"/>
              </w:rPr>
              <w:t xml:space="preserve"> </w:t>
            </w:r>
            <w:r w:rsidRPr="00FD009D">
              <w:rPr>
                <w:b/>
                <w:szCs w:val="26"/>
                <w:lang w:val="nl-NL"/>
              </w:rPr>
              <w:t>7x</w:t>
            </w:r>
            <w:r w:rsidRPr="00FD009D">
              <w:rPr>
                <w:b/>
                <w:szCs w:val="26"/>
                <w:vertAlign w:val="superscript"/>
                <w:lang w:val="nl-NL"/>
              </w:rPr>
              <w:t>2</w:t>
            </w:r>
            <w:r w:rsidRPr="00FD009D">
              <w:rPr>
                <w:b/>
                <w:szCs w:val="26"/>
                <w:lang w:val="nl-NL"/>
              </w:rPr>
              <w:t xml:space="preserve"> </w:t>
            </w:r>
            <w:r w:rsidR="00885234" w:rsidRPr="00FD009D">
              <w:rPr>
                <w:b/>
                <w:szCs w:val="26"/>
                <w:lang w:val="nl-NL"/>
              </w:rPr>
              <w:t xml:space="preserve">– </w:t>
            </w:r>
            <w:r w:rsidRPr="00FD009D">
              <w:rPr>
                <w:b/>
                <w:szCs w:val="26"/>
                <w:lang w:val="nl-NL"/>
              </w:rPr>
              <w:t>6</w:t>
            </w:r>
            <w:r w:rsidR="00885234" w:rsidRPr="00FD009D">
              <w:rPr>
                <w:b/>
                <w:szCs w:val="26"/>
                <w:lang w:val="nl-NL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i/>
                      <w:szCs w:val="26"/>
                      <w:lang w:val="nl-NL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6"/>
                      <w:lang w:val="nl-NL"/>
                    </w:rPr>
                    <m:t>2</m:t>
                  </m:r>
                </m:e>
              </m:rad>
            </m:oMath>
            <w:r w:rsidRPr="00FD009D">
              <w:rPr>
                <w:b/>
                <w:szCs w:val="26"/>
                <w:lang w:val="nl-NL"/>
              </w:rPr>
              <w:t xml:space="preserve"> x + 2 = 0</w:t>
            </w:r>
            <w:r w:rsidRPr="00FD009D">
              <w:rPr>
                <w:szCs w:val="26"/>
                <w:lang w:val="nl-NL"/>
              </w:rPr>
              <w:br/>
            </w:r>
            <w:r w:rsidRPr="00FD009D">
              <w:rPr>
                <w:szCs w:val="26"/>
                <w:lang w:val="nl-NL"/>
              </w:rPr>
              <w:lastRenderedPageBreak/>
              <w:t xml:space="preserve">a = 7;   b' = </w:t>
            </w:r>
            <w:r w:rsidRPr="00FD009D">
              <w:rPr>
                <w:position w:val="-24"/>
                <w:szCs w:val="26"/>
                <w:lang w:val="nl-NL"/>
              </w:rPr>
              <w:object w:dxaOrig="240" w:dyaOrig="620">
                <v:shape id="_x0000_i1032" type="#_x0000_t75" style="width:11.9pt;height:31.3pt" o:ole="">
                  <v:imagedata r:id="rId23" o:title=""/>
                </v:shape>
                <o:OLEObject Type="Embed" ProgID="Equation.DSMT4" ShapeID="_x0000_i1032" DrawAspect="Content" ObjectID="_1648113503" r:id="rId24"/>
              </w:object>
            </w:r>
            <w:r w:rsidRPr="00FD009D">
              <w:rPr>
                <w:szCs w:val="26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32"/>
                      <w:lang w:val="nl-NL"/>
                    </w:rPr>
                  </m:ctrlPr>
                </m:fPr>
                <m:num>
                  <m:r>
                    <w:rPr>
                      <w:szCs w:val="32"/>
                      <w:lang w:val="nl-NL"/>
                    </w:rPr>
                    <m:t>-</m:t>
                  </m:r>
                  <m:r>
                    <w:rPr>
                      <w:rFonts w:ascii="Cambria Math"/>
                      <w:szCs w:val="32"/>
                      <w:lang w:val="nl-NL"/>
                    </w:rPr>
                    <m:t>6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Cs w:val="32"/>
                          <w:lang w:val="nl-NL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Cs w:val="32"/>
                          <w:lang w:val="nl-NL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/>
                      <w:szCs w:val="32"/>
                      <w:lang w:val="nl-NL"/>
                    </w:rPr>
                    <m:t>2</m:t>
                  </m:r>
                </m:den>
              </m:f>
              <m:r>
                <w:rPr>
                  <w:rFonts w:ascii="Cambria Math"/>
                  <w:szCs w:val="26"/>
                  <w:lang w:val="nl-NL"/>
                </w:rPr>
                <m:t xml:space="preserve"> </m:t>
              </m:r>
            </m:oMath>
            <w:r w:rsidRPr="00FD009D">
              <w:rPr>
                <w:szCs w:val="26"/>
                <w:lang w:val="nl-NL"/>
              </w:rPr>
              <w:t>= -3</w:t>
            </w:r>
            <w:r w:rsidR="00885234" w:rsidRPr="00FD009D">
              <w:rPr>
                <w:szCs w:val="26"/>
                <w:lang w:val="nl-NL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6"/>
                      <w:lang w:val="nl-NL"/>
                    </w:rPr>
                  </m:ctrlPr>
                </m:radPr>
                <m:deg/>
                <m:e>
                  <m:r>
                    <w:rPr>
                      <w:rFonts w:ascii="Cambria Math"/>
                      <w:szCs w:val="26"/>
                      <w:lang w:val="nl-NL"/>
                    </w:rPr>
                    <m:t>2</m:t>
                  </m:r>
                </m:e>
              </m:rad>
              <m:r>
                <w:rPr>
                  <w:rFonts w:ascii="Cambria Math"/>
                  <w:szCs w:val="26"/>
                  <w:lang w:val="nl-NL"/>
                </w:rPr>
                <m:t xml:space="preserve"> </m:t>
              </m:r>
            </m:oMath>
            <w:r w:rsidRPr="00FD009D">
              <w:rPr>
                <w:szCs w:val="26"/>
                <w:lang w:val="nl-NL"/>
              </w:rPr>
              <w:t>;     c = 2</w:t>
            </w:r>
            <w:r w:rsidRPr="00FD009D">
              <w:rPr>
                <w:szCs w:val="26"/>
                <w:lang w:val="nl-NL"/>
              </w:rPr>
              <w:br/>
            </w:r>
            <w:r w:rsidRPr="00FD009D">
              <w:rPr>
                <w:szCs w:val="26"/>
                <w:lang w:val="nl-NL"/>
              </w:rPr>
              <w:sym w:font="Symbol" w:char="F044"/>
            </w:r>
            <w:r w:rsidRPr="00FD009D">
              <w:rPr>
                <w:szCs w:val="26"/>
                <w:lang w:val="nl-NL"/>
              </w:rPr>
              <w:t>' = b'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="001034FE" w:rsidRPr="00FD009D">
              <w:rPr>
                <w:szCs w:val="26"/>
                <w:lang w:val="nl-NL"/>
              </w:rPr>
              <w:t xml:space="preserve">- ac </w:t>
            </w:r>
            <w:r w:rsidRPr="00FD009D">
              <w:rPr>
                <w:szCs w:val="26"/>
                <w:lang w:val="nl-NL"/>
              </w:rPr>
              <w:t xml:space="preserve">= (-3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6"/>
                      <w:lang w:val="nl-NL"/>
                    </w:rPr>
                  </m:ctrlPr>
                </m:radPr>
                <m:deg/>
                <m:e>
                  <m:r>
                    <w:rPr>
                      <w:rFonts w:ascii="Cambria Math"/>
                      <w:szCs w:val="26"/>
                      <w:lang w:val="nl-NL"/>
                    </w:rPr>
                    <m:t>2</m:t>
                  </m:r>
                </m:e>
              </m:rad>
            </m:oMath>
            <w:r w:rsidRPr="00FD009D">
              <w:rPr>
                <w:szCs w:val="26"/>
                <w:lang w:val="nl-NL"/>
              </w:rPr>
              <w:t>)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="001034FE" w:rsidRPr="00FD009D">
              <w:rPr>
                <w:szCs w:val="26"/>
                <w:lang w:val="nl-NL"/>
              </w:rPr>
              <w:t xml:space="preserve"> - 7.2 </w:t>
            </w:r>
          </w:p>
          <w:p w:rsidR="00884480" w:rsidRPr="00FD009D" w:rsidRDefault="00FD009D" w:rsidP="00CF6EF0">
            <w:pPr>
              <w:jc w:val="left"/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t xml:space="preserve">                   </w:t>
            </w:r>
            <w:r w:rsidR="00884480" w:rsidRPr="00FD009D">
              <w:rPr>
                <w:szCs w:val="26"/>
                <w:lang w:val="nl-NL"/>
              </w:rPr>
              <w:t xml:space="preserve">= 18 </w:t>
            </w:r>
            <w:r w:rsidR="001034FE" w:rsidRPr="00FD009D">
              <w:rPr>
                <w:szCs w:val="26"/>
                <w:lang w:val="nl-NL"/>
              </w:rPr>
              <w:t>-14</w:t>
            </w:r>
            <w:r w:rsidR="00884480" w:rsidRPr="00FD009D">
              <w:rPr>
                <w:szCs w:val="26"/>
                <w:lang w:val="nl-NL"/>
              </w:rPr>
              <w:t>= 4</w:t>
            </w:r>
            <w:r w:rsidR="001034FE" w:rsidRPr="00FD009D">
              <w:rPr>
                <w:szCs w:val="26"/>
                <w:lang w:val="nl-NL"/>
              </w:rPr>
              <w:t xml:space="preserve"> </w:t>
            </w:r>
            <w:r w:rsidR="00884480" w:rsidRPr="00FD009D">
              <w:rPr>
                <w:szCs w:val="26"/>
                <w:lang w:val="nl-NL"/>
              </w:rPr>
              <w:t xml:space="preserve">&gt; 0. </w:t>
            </w:r>
          </w:p>
          <w:p w:rsidR="001034FE" w:rsidRPr="00FD009D" w:rsidRDefault="00884480" w:rsidP="001034FE">
            <w:pPr>
              <w:jc w:val="left"/>
              <w:rPr>
                <w:szCs w:val="26"/>
                <w:lang w:val="nl-NL"/>
              </w:rPr>
            </w:pPr>
            <w:r w:rsidRPr="00FD009D">
              <w:rPr>
                <w:position w:val="-6"/>
                <w:szCs w:val="26"/>
                <w:lang w:val="nl-NL"/>
              </w:rPr>
              <w:object w:dxaOrig="480" w:dyaOrig="380">
                <v:shape id="_x0000_i1033" type="#_x0000_t75" style="width:23.8pt;height:18.8pt" o:ole="">
                  <v:imagedata r:id="rId19" o:title=""/>
                </v:shape>
                <o:OLEObject Type="Embed" ProgID="Equation.3" ShapeID="_x0000_i1033" DrawAspect="Content" ObjectID="_1648113504" r:id="rId25"/>
              </w:object>
            </w:r>
            <w:r w:rsidR="001034FE" w:rsidRPr="00FD009D">
              <w:rPr>
                <w:szCs w:val="26"/>
                <w:lang w:val="nl-NL"/>
              </w:rPr>
              <w:t xml:space="preserve">= </w:t>
            </w:r>
            <w:r w:rsidRPr="00FD009D">
              <w:rPr>
                <w:szCs w:val="26"/>
                <w:lang w:val="nl-NL"/>
              </w:rPr>
              <w:t>2</w:t>
            </w:r>
            <w:r w:rsidR="00CF6EF0" w:rsidRPr="00FD009D">
              <w:rPr>
                <w:szCs w:val="26"/>
                <w:lang w:val="nl-NL"/>
              </w:rPr>
              <w:br/>
            </w:r>
            <w:r w:rsidR="001034FE" w:rsidRPr="00FD009D">
              <w:rPr>
                <w:szCs w:val="26"/>
                <w:lang w:val="nl-NL"/>
              </w:rPr>
              <w:t xml:space="preserve">Vậy phương trình có hai nghiệm phân biệt :   </w:t>
            </w:r>
            <w:r w:rsidR="001034FE" w:rsidRPr="00FD009D">
              <w:rPr>
                <w:position w:val="-62"/>
                <w:szCs w:val="26"/>
                <w:lang w:val="nl-NL"/>
              </w:rPr>
              <w:object w:dxaOrig="2560" w:dyaOrig="1359">
                <v:shape id="_x0000_i1034" type="#_x0000_t75" style="width:127.7pt;height:68.25pt" o:ole="">
                  <v:imagedata r:id="rId26" o:title=""/>
                </v:shape>
                <o:OLEObject Type="Embed" ProgID="Equation.3" ShapeID="_x0000_i1034" DrawAspect="Content" ObjectID="_1648113505" r:id="rId27"/>
              </w:object>
            </w:r>
          </w:p>
          <w:p w:rsidR="00885234" w:rsidRPr="00FD009D" w:rsidRDefault="00DF72F7" w:rsidP="00CF6EF0">
            <w:pPr>
              <w:jc w:val="left"/>
              <w:rPr>
                <w:szCs w:val="26"/>
                <w:lang w:val="nl-NL"/>
              </w:rPr>
            </w:pPr>
            <w:r w:rsidRPr="00FD009D">
              <w:rPr>
                <w:b/>
                <w:szCs w:val="26"/>
                <w:lang w:val="nl-NL"/>
              </w:rPr>
              <w:t xml:space="preserve">3. </w:t>
            </w:r>
            <w:r w:rsidRPr="00FD009D">
              <w:rPr>
                <w:b/>
                <w:szCs w:val="26"/>
                <w:u w:val="single"/>
                <w:lang w:val="nl-NL"/>
              </w:rPr>
              <w:t>Luyện tập</w:t>
            </w:r>
            <w:r w:rsidRPr="00FD009D">
              <w:rPr>
                <w:b/>
                <w:szCs w:val="26"/>
                <w:lang w:val="nl-NL"/>
              </w:rPr>
              <w:t>:</w:t>
            </w:r>
          </w:p>
          <w:p w:rsidR="004A3DC0" w:rsidRPr="00FD009D" w:rsidRDefault="00033695" w:rsidP="00033695">
            <w:pPr>
              <w:jc w:val="left"/>
              <w:rPr>
                <w:szCs w:val="26"/>
                <w:lang w:val="nl-NL"/>
              </w:rPr>
            </w:pPr>
            <w:r w:rsidRPr="00FD009D">
              <w:rPr>
                <w:b/>
                <w:szCs w:val="26"/>
                <w:lang w:val="nl-NL"/>
              </w:rPr>
              <w:t>Bài 17 Tr 49 SGK</w:t>
            </w:r>
            <w:r w:rsidRPr="00FD009D">
              <w:rPr>
                <w:szCs w:val="26"/>
                <w:lang w:val="nl-NL"/>
              </w:rPr>
              <w:br/>
            </w:r>
            <w:r w:rsidRPr="00FD009D">
              <w:rPr>
                <w:b/>
                <w:szCs w:val="26"/>
                <w:lang w:val="nl-NL"/>
              </w:rPr>
              <w:t>a) 4x</w:t>
            </w:r>
            <w:r w:rsidRPr="00FD009D">
              <w:rPr>
                <w:b/>
                <w:szCs w:val="26"/>
                <w:vertAlign w:val="superscript"/>
                <w:lang w:val="nl-NL"/>
              </w:rPr>
              <w:t>2</w:t>
            </w:r>
            <w:r w:rsidRPr="00FD009D">
              <w:rPr>
                <w:b/>
                <w:szCs w:val="26"/>
                <w:lang w:val="nl-NL"/>
              </w:rPr>
              <w:t xml:space="preserve"> + 4x + 1 = 0 </w:t>
            </w:r>
          </w:p>
          <w:p w:rsidR="004A3DC0" w:rsidRPr="00FD009D" w:rsidRDefault="00764913" w:rsidP="00033695">
            <w:pPr>
              <w:jc w:val="left"/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 ( </w:t>
            </w:r>
            <w:r w:rsidR="004A3DC0" w:rsidRPr="00FD009D">
              <w:rPr>
                <w:szCs w:val="26"/>
                <w:lang w:val="nl-NL"/>
              </w:rPr>
              <w:t xml:space="preserve">a </w:t>
            </w:r>
            <w:r w:rsidR="00033695" w:rsidRPr="00FD009D">
              <w:rPr>
                <w:szCs w:val="26"/>
                <w:lang w:val="nl-NL"/>
              </w:rPr>
              <w:t xml:space="preserve">= 4;   b' = 2;  </w:t>
            </w:r>
            <w:r w:rsidR="004A3DC0" w:rsidRPr="00FD009D">
              <w:rPr>
                <w:szCs w:val="26"/>
                <w:lang w:val="nl-NL"/>
              </w:rPr>
              <w:t>c = 1</w:t>
            </w:r>
            <w:r w:rsidRPr="00FD009D">
              <w:rPr>
                <w:szCs w:val="26"/>
                <w:lang w:val="nl-NL"/>
              </w:rPr>
              <w:t xml:space="preserve"> )</w:t>
            </w:r>
            <w:r w:rsidR="00033695" w:rsidRPr="00FD009D">
              <w:rPr>
                <w:szCs w:val="26"/>
                <w:lang w:val="nl-NL"/>
              </w:rPr>
              <w:br/>
            </w:r>
            <w:r w:rsidR="00033695" w:rsidRPr="00FD009D">
              <w:rPr>
                <w:szCs w:val="26"/>
                <w:lang w:val="nl-NL"/>
              </w:rPr>
              <w:sym w:font="Symbol" w:char="F044"/>
            </w:r>
            <w:r w:rsidR="00033695" w:rsidRPr="00FD009D">
              <w:rPr>
                <w:szCs w:val="26"/>
                <w:lang w:val="nl-NL"/>
              </w:rPr>
              <w:t xml:space="preserve">' = b' </w:t>
            </w:r>
            <w:r w:rsidR="00033695" w:rsidRPr="00FD009D">
              <w:rPr>
                <w:szCs w:val="26"/>
                <w:vertAlign w:val="superscript"/>
                <w:lang w:val="nl-NL"/>
              </w:rPr>
              <w:t>2</w:t>
            </w:r>
            <w:r w:rsidR="00033695" w:rsidRPr="00FD009D">
              <w:rPr>
                <w:szCs w:val="26"/>
                <w:lang w:val="nl-NL"/>
              </w:rPr>
              <w:t xml:space="preserve"> - ac = 2</w:t>
            </w:r>
            <w:r w:rsidR="00033695" w:rsidRPr="00FD009D">
              <w:rPr>
                <w:szCs w:val="26"/>
                <w:vertAlign w:val="superscript"/>
                <w:lang w:val="nl-NL"/>
              </w:rPr>
              <w:t>2</w:t>
            </w:r>
            <w:r w:rsidR="00033695" w:rsidRPr="00FD009D">
              <w:rPr>
                <w:szCs w:val="26"/>
                <w:lang w:val="nl-NL"/>
              </w:rPr>
              <w:t xml:space="preserve"> - 4 .1 = 4 - 4 = 0</w:t>
            </w:r>
            <w:r w:rsidR="00033695" w:rsidRPr="00FD009D">
              <w:rPr>
                <w:szCs w:val="26"/>
                <w:lang w:val="nl-NL"/>
              </w:rPr>
              <w:br/>
              <w:t xml:space="preserve">Vì </w:t>
            </w:r>
            <w:r w:rsidR="00033695" w:rsidRPr="00FD009D">
              <w:rPr>
                <w:szCs w:val="26"/>
                <w:lang w:val="nl-NL"/>
              </w:rPr>
              <w:sym w:font="Symbol" w:char="F044"/>
            </w:r>
            <w:r w:rsidR="00033695" w:rsidRPr="00FD009D">
              <w:rPr>
                <w:szCs w:val="26"/>
                <w:lang w:val="nl-NL"/>
              </w:rPr>
              <w:t>' = 0 nên pt có nghiệm kép</w:t>
            </w:r>
            <w:r w:rsidR="00033695" w:rsidRPr="00FD009D">
              <w:rPr>
                <w:szCs w:val="26"/>
                <w:lang w:val="nl-NL"/>
              </w:rPr>
              <w:br/>
            </w:r>
            <w:r w:rsidRPr="00FD009D">
              <w:rPr>
                <w:szCs w:val="26"/>
                <w:lang w:val="nl-NL"/>
              </w:rPr>
              <w:t>x</w:t>
            </w:r>
            <w:r w:rsidRPr="00FD009D">
              <w:rPr>
                <w:szCs w:val="26"/>
                <w:vertAlign w:val="subscript"/>
                <w:lang w:val="nl-NL"/>
              </w:rPr>
              <w:t>1</w:t>
            </w:r>
            <w:r w:rsidRPr="00FD009D">
              <w:rPr>
                <w:szCs w:val="26"/>
                <w:lang w:val="nl-NL"/>
              </w:rPr>
              <w:t xml:space="preserve"> = x</w:t>
            </w:r>
            <w:r w:rsidRPr="00FD009D">
              <w:rPr>
                <w:szCs w:val="26"/>
                <w:vertAlign w:val="subscript"/>
                <w:lang w:val="nl-NL"/>
              </w:rPr>
              <w:t>2</w:t>
            </w:r>
            <w:r w:rsidRPr="00FD009D">
              <w:rPr>
                <w:szCs w:val="26"/>
                <w:lang w:val="nl-NL"/>
              </w:rPr>
              <w:t xml:space="preserve"> = </w:t>
            </w:r>
            <w:r w:rsidR="006F2C49" w:rsidRPr="00FD009D">
              <w:rPr>
                <w:szCs w:val="26"/>
                <w:lang w:val="nl-NL"/>
              </w:rPr>
              <w:fldChar w:fldCharType="begin"/>
            </w:r>
            <w:r w:rsidRPr="00FD009D">
              <w:rPr>
                <w:szCs w:val="26"/>
                <w:lang w:val="nl-NL"/>
              </w:rPr>
              <w:instrText xml:space="preserve"> EQ \F(-b',a) </w:instrText>
            </w:r>
            <w:r w:rsidR="006F2C49" w:rsidRPr="00FD009D">
              <w:rPr>
                <w:szCs w:val="26"/>
                <w:lang w:val="nl-NL"/>
              </w:rPr>
              <w:fldChar w:fldCharType="end"/>
            </w:r>
            <w:r w:rsidRPr="00FD009D">
              <w:rPr>
                <w:szCs w:val="26"/>
                <w:lang w:val="nl-NL"/>
              </w:rPr>
              <w:t xml:space="preserve">= </w:t>
            </w:r>
            <w:r w:rsidR="006F2C49" w:rsidRPr="00FD009D">
              <w:rPr>
                <w:szCs w:val="26"/>
                <w:lang w:val="nl-NL"/>
              </w:rPr>
              <w:fldChar w:fldCharType="begin"/>
            </w:r>
            <w:r w:rsidRPr="00FD009D">
              <w:rPr>
                <w:szCs w:val="26"/>
                <w:lang w:val="nl-NL"/>
              </w:rPr>
              <w:instrText xml:space="preserve"> EQ \F(-2,4) </w:instrText>
            </w:r>
            <w:r w:rsidR="006F2C49" w:rsidRPr="00FD009D">
              <w:rPr>
                <w:szCs w:val="26"/>
                <w:lang w:val="nl-NL"/>
              </w:rPr>
              <w:fldChar w:fldCharType="end"/>
            </w:r>
            <w:r w:rsidRPr="00FD009D">
              <w:rPr>
                <w:szCs w:val="26"/>
                <w:lang w:val="nl-NL"/>
              </w:rPr>
              <w:t xml:space="preserve">= </w:t>
            </w:r>
            <w:r w:rsidR="006F2C49" w:rsidRPr="00FD009D">
              <w:rPr>
                <w:szCs w:val="26"/>
                <w:lang w:val="nl-NL"/>
              </w:rPr>
              <w:fldChar w:fldCharType="begin"/>
            </w:r>
            <w:r w:rsidRPr="00FD009D">
              <w:rPr>
                <w:szCs w:val="26"/>
                <w:lang w:val="nl-NL"/>
              </w:rPr>
              <w:instrText xml:space="preserve"> EQ \F(-1,2) </w:instrText>
            </w:r>
            <w:r w:rsidR="006F2C49" w:rsidRPr="00FD009D">
              <w:rPr>
                <w:szCs w:val="26"/>
                <w:lang w:val="nl-NL"/>
              </w:rPr>
              <w:fldChar w:fldCharType="end"/>
            </w:r>
            <w:r w:rsidR="00033695" w:rsidRPr="00FD009D">
              <w:rPr>
                <w:szCs w:val="26"/>
                <w:lang w:val="nl-NL"/>
              </w:rPr>
              <w:br/>
            </w:r>
            <w:r w:rsidR="00033695" w:rsidRPr="00FD009D">
              <w:rPr>
                <w:b/>
                <w:szCs w:val="26"/>
                <w:lang w:val="nl-NL"/>
              </w:rPr>
              <w:t>b) 13852 x</w:t>
            </w:r>
            <w:r w:rsidR="00033695" w:rsidRPr="00FD009D">
              <w:rPr>
                <w:b/>
                <w:szCs w:val="26"/>
                <w:vertAlign w:val="superscript"/>
                <w:lang w:val="nl-NL"/>
              </w:rPr>
              <w:t>2</w:t>
            </w:r>
            <w:r w:rsidR="00033695" w:rsidRPr="00FD009D">
              <w:rPr>
                <w:b/>
                <w:szCs w:val="26"/>
                <w:lang w:val="nl-NL"/>
              </w:rPr>
              <w:t xml:space="preserve"> - 14 x + 1 = 0</w:t>
            </w:r>
            <w:r w:rsidR="00033695" w:rsidRPr="00FD009D">
              <w:rPr>
                <w:b/>
                <w:szCs w:val="26"/>
                <w:lang w:val="nl-NL"/>
              </w:rPr>
              <w:br/>
            </w:r>
            <w:r w:rsidRPr="00FD009D">
              <w:rPr>
                <w:szCs w:val="26"/>
                <w:lang w:val="nl-NL"/>
              </w:rPr>
              <w:t xml:space="preserve"> ( a = 13852;      b' = - 7;    </w:t>
            </w:r>
            <w:r w:rsidR="00033695" w:rsidRPr="00FD009D">
              <w:rPr>
                <w:szCs w:val="26"/>
                <w:lang w:val="nl-NL"/>
              </w:rPr>
              <w:t>c = 1</w:t>
            </w:r>
            <w:r w:rsidRPr="00FD009D">
              <w:rPr>
                <w:szCs w:val="26"/>
                <w:lang w:val="nl-NL"/>
              </w:rPr>
              <w:t xml:space="preserve"> )</w:t>
            </w:r>
            <w:r w:rsidR="00033695" w:rsidRPr="00FD009D">
              <w:rPr>
                <w:szCs w:val="26"/>
                <w:lang w:val="nl-NL"/>
              </w:rPr>
              <w:br/>
            </w:r>
            <w:r w:rsidR="00033695" w:rsidRPr="00FD009D">
              <w:rPr>
                <w:szCs w:val="26"/>
                <w:lang w:val="nl-NL"/>
              </w:rPr>
              <w:sym w:font="Symbol" w:char="F044"/>
            </w:r>
            <w:r w:rsidR="00033695" w:rsidRPr="00FD009D">
              <w:rPr>
                <w:szCs w:val="26"/>
                <w:lang w:val="nl-NL"/>
              </w:rPr>
              <w:t>' = b'</w:t>
            </w:r>
            <w:r w:rsidR="00033695" w:rsidRPr="00FD009D">
              <w:rPr>
                <w:szCs w:val="26"/>
                <w:vertAlign w:val="superscript"/>
                <w:lang w:val="nl-NL"/>
              </w:rPr>
              <w:t>2</w:t>
            </w:r>
            <w:r w:rsidR="00033695" w:rsidRPr="00FD009D">
              <w:rPr>
                <w:szCs w:val="26"/>
                <w:lang w:val="nl-NL"/>
              </w:rPr>
              <w:t>- ac= (-7)</w:t>
            </w:r>
            <w:r w:rsidR="00033695" w:rsidRPr="00FD009D">
              <w:rPr>
                <w:szCs w:val="26"/>
                <w:vertAlign w:val="superscript"/>
                <w:lang w:val="nl-NL"/>
              </w:rPr>
              <w:t>2</w:t>
            </w:r>
            <w:r w:rsidR="00FD009D">
              <w:rPr>
                <w:szCs w:val="26"/>
                <w:lang w:val="nl-NL"/>
              </w:rPr>
              <w:t>-13852.1 = -</w:t>
            </w:r>
            <w:r w:rsidR="00033695" w:rsidRPr="00FD009D">
              <w:rPr>
                <w:szCs w:val="26"/>
                <w:lang w:val="nl-NL"/>
              </w:rPr>
              <w:t>13803</w:t>
            </w:r>
            <m:oMath>
              <m:r>
                <w:rPr>
                  <w:rFonts w:ascii="Cambria Math"/>
                  <w:szCs w:val="26"/>
                  <w:lang w:val="nl-NL"/>
                </w:rPr>
                <m:t xml:space="preserve"> &lt;</m:t>
              </m:r>
            </m:oMath>
            <w:r w:rsidR="00316F26" w:rsidRPr="00FD009D">
              <w:rPr>
                <w:rFonts w:eastAsiaTheme="minorEastAsia"/>
                <w:szCs w:val="26"/>
                <w:lang w:val="nl-NL"/>
              </w:rPr>
              <w:t xml:space="preserve"> 0</w:t>
            </w:r>
            <w:r w:rsidR="00033695" w:rsidRPr="00FD009D">
              <w:rPr>
                <w:szCs w:val="26"/>
                <w:lang w:val="nl-NL"/>
              </w:rPr>
              <w:br/>
              <w:t xml:space="preserve">Vì </w:t>
            </w:r>
            <w:r w:rsidR="00033695" w:rsidRPr="00FD009D">
              <w:rPr>
                <w:szCs w:val="26"/>
                <w:lang w:val="nl-NL"/>
              </w:rPr>
              <w:sym w:font="Symbol" w:char="F044"/>
            </w:r>
            <w:r w:rsidR="00033695" w:rsidRPr="00FD009D">
              <w:rPr>
                <w:szCs w:val="26"/>
                <w:lang w:val="nl-NL"/>
              </w:rPr>
              <w:t>' &lt; 0 nên pt vô nghiệm</w:t>
            </w:r>
            <w:r w:rsidR="00033695" w:rsidRPr="00FD009D">
              <w:rPr>
                <w:szCs w:val="26"/>
                <w:lang w:val="nl-NL"/>
              </w:rPr>
              <w:br/>
            </w:r>
            <w:r w:rsidR="00033695" w:rsidRPr="00FD009D">
              <w:rPr>
                <w:b/>
                <w:szCs w:val="26"/>
                <w:lang w:val="nl-NL"/>
              </w:rPr>
              <w:t>c) 5x</w:t>
            </w:r>
            <w:r w:rsidR="00033695" w:rsidRPr="00FD009D">
              <w:rPr>
                <w:b/>
                <w:szCs w:val="26"/>
                <w:vertAlign w:val="superscript"/>
                <w:lang w:val="nl-NL"/>
              </w:rPr>
              <w:t>2</w:t>
            </w:r>
            <w:r w:rsidR="00033695" w:rsidRPr="00FD009D">
              <w:rPr>
                <w:b/>
                <w:szCs w:val="26"/>
                <w:lang w:val="nl-NL"/>
              </w:rPr>
              <w:t xml:space="preserve">  - 6x  + 1 = 0</w:t>
            </w:r>
            <w:r w:rsidR="004A3DC0" w:rsidRPr="00FD009D">
              <w:rPr>
                <w:szCs w:val="26"/>
                <w:lang w:val="nl-NL"/>
              </w:rPr>
              <w:t xml:space="preserve"> </w:t>
            </w:r>
          </w:p>
          <w:p w:rsidR="00C0794E" w:rsidRPr="00FD009D" w:rsidRDefault="00033695" w:rsidP="00033695">
            <w:pPr>
              <w:jc w:val="left"/>
              <w:rPr>
                <w:position w:val="-62"/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a</w:t>
            </w:r>
            <w:r w:rsidR="004A3DC0" w:rsidRPr="00FD009D">
              <w:rPr>
                <w:szCs w:val="26"/>
                <w:lang w:val="nl-NL"/>
              </w:rPr>
              <w:t xml:space="preserve"> </w:t>
            </w:r>
            <w:r w:rsidRPr="00FD009D">
              <w:rPr>
                <w:szCs w:val="26"/>
                <w:lang w:val="nl-NL"/>
              </w:rPr>
              <w:t xml:space="preserve">= 5; </w:t>
            </w:r>
            <w:r w:rsidR="004A3DC0" w:rsidRPr="00FD009D">
              <w:rPr>
                <w:szCs w:val="26"/>
                <w:lang w:val="nl-NL"/>
              </w:rPr>
              <w:t xml:space="preserve"> </w:t>
            </w:r>
            <w:r w:rsidRPr="00FD009D">
              <w:rPr>
                <w:szCs w:val="26"/>
                <w:lang w:val="nl-NL"/>
              </w:rPr>
              <w:t xml:space="preserve">b' = -3; </w:t>
            </w:r>
            <w:r w:rsidR="004A3DC0" w:rsidRPr="00FD009D">
              <w:rPr>
                <w:szCs w:val="26"/>
                <w:lang w:val="nl-NL"/>
              </w:rPr>
              <w:t xml:space="preserve"> c = 1 </w:t>
            </w:r>
            <w:r w:rsidRPr="00FD009D">
              <w:rPr>
                <w:szCs w:val="26"/>
                <w:lang w:val="nl-NL"/>
              </w:rPr>
              <w:t xml:space="preserve">                </w:t>
            </w:r>
            <w:r w:rsidRPr="00FD009D">
              <w:rPr>
                <w:szCs w:val="26"/>
                <w:lang w:val="nl-NL"/>
              </w:rPr>
              <w:br/>
            </w:r>
            <w:r w:rsidRPr="00FD009D">
              <w:rPr>
                <w:szCs w:val="26"/>
                <w:lang w:val="nl-NL"/>
              </w:rPr>
              <w:sym w:font="Symbol" w:char="F044"/>
            </w:r>
            <w:r w:rsidRPr="00FD009D">
              <w:rPr>
                <w:szCs w:val="26"/>
                <w:lang w:val="nl-NL"/>
              </w:rPr>
              <w:t>' = b'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Pr="00FD009D">
              <w:rPr>
                <w:szCs w:val="26"/>
                <w:lang w:val="nl-NL"/>
              </w:rPr>
              <w:t xml:space="preserve"> - ac = (-3) 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Pr="00FD009D">
              <w:rPr>
                <w:szCs w:val="26"/>
                <w:lang w:val="nl-NL"/>
              </w:rPr>
              <w:t xml:space="preserve"> - 5 .1 = 9 - 5 = 4</w:t>
            </w:r>
            <w:r w:rsidR="00316F26" w:rsidRPr="00FD009D">
              <w:rPr>
                <w:szCs w:val="26"/>
                <w:lang w:val="nl-NL"/>
              </w:rPr>
              <w:t xml:space="preserve"> &gt; 0.</w:t>
            </w:r>
            <w:r w:rsidRPr="00FD009D">
              <w:rPr>
                <w:szCs w:val="26"/>
                <w:lang w:val="nl-NL"/>
              </w:rPr>
              <w:br/>
            </w:r>
            <w:r w:rsidRPr="00FD009D">
              <w:rPr>
                <w:position w:val="-6"/>
                <w:szCs w:val="26"/>
                <w:lang w:val="nl-NL"/>
              </w:rPr>
              <w:object w:dxaOrig="480" w:dyaOrig="340">
                <v:shape id="_x0000_i1035" type="#_x0000_t75" style="width:23.8pt;height:16.9pt" o:ole="" fillcolor="window">
                  <v:imagedata r:id="rId28" o:title=""/>
                </v:shape>
                <o:OLEObject Type="Embed" ProgID="Equation.DSMT4" ShapeID="_x0000_i1035" DrawAspect="Content" ObjectID="_1648113506" r:id="rId29"/>
              </w:object>
            </w:r>
            <w:r w:rsidRPr="00FD009D">
              <w:rPr>
                <w:szCs w:val="26"/>
                <w:lang w:val="nl-NL"/>
              </w:rPr>
              <w:t xml:space="preserve"> = 2</w:t>
            </w:r>
            <w:r w:rsidRPr="00FD009D">
              <w:rPr>
                <w:szCs w:val="26"/>
                <w:lang w:val="nl-NL"/>
              </w:rPr>
              <w:br/>
              <w:t xml:space="preserve">Vì  </w:t>
            </w:r>
            <w:r w:rsidRPr="00FD009D">
              <w:rPr>
                <w:szCs w:val="26"/>
                <w:lang w:val="nl-NL"/>
              </w:rPr>
              <w:sym w:font="Symbol" w:char="F044"/>
            </w:r>
            <w:r w:rsidRPr="00FD009D">
              <w:rPr>
                <w:szCs w:val="26"/>
                <w:lang w:val="nl-NL"/>
              </w:rPr>
              <w:t xml:space="preserve">' &gt; 0 nên pt có hai nghiệm phân biệt </w:t>
            </w:r>
            <w:r w:rsidRPr="00FD009D">
              <w:rPr>
                <w:szCs w:val="26"/>
                <w:lang w:val="nl-NL"/>
              </w:rPr>
              <w:br/>
            </w:r>
            <w:r w:rsidRPr="00FD009D">
              <w:rPr>
                <w:position w:val="-62"/>
                <w:szCs w:val="26"/>
                <w:lang w:val="nl-NL"/>
              </w:rPr>
              <w:object w:dxaOrig="2700" w:dyaOrig="1359">
                <v:shape id="_x0000_i1036" type="#_x0000_t75" style="width:135.25pt;height:68.25pt" o:ole="">
                  <v:imagedata r:id="rId30" o:title=""/>
                </v:shape>
                <o:OLEObject Type="Embed" ProgID="Equation.DSMT4" ShapeID="_x0000_i1036" DrawAspect="Content" ObjectID="_1648113507" r:id="rId31"/>
              </w:object>
            </w:r>
          </w:p>
          <w:p w:rsidR="00C0794E" w:rsidRPr="00FD009D" w:rsidRDefault="00C0794E" w:rsidP="00C0794E">
            <w:pPr>
              <w:rPr>
                <w:b/>
                <w:szCs w:val="26"/>
                <w:lang w:val="nl-NL"/>
              </w:rPr>
            </w:pPr>
            <w:r w:rsidRPr="00FD009D">
              <w:rPr>
                <w:b/>
                <w:szCs w:val="26"/>
                <w:lang w:val="nl-NL"/>
              </w:rPr>
              <w:t>d/ -3x</w:t>
            </w:r>
            <w:r w:rsidRPr="00FD009D">
              <w:rPr>
                <w:b/>
                <w:szCs w:val="26"/>
                <w:vertAlign w:val="superscript"/>
                <w:lang w:val="nl-NL"/>
              </w:rPr>
              <w:t>2</w:t>
            </w:r>
            <w:r w:rsidRPr="00FD009D">
              <w:rPr>
                <w:b/>
                <w:szCs w:val="26"/>
                <w:lang w:val="nl-NL"/>
              </w:rPr>
              <w:t xml:space="preserve"> + 4</w:t>
            </w:r>
            <w:r w:rsidRPr="00FD009D">
              <w:rPr>
                <w:b/>
                <w:position w:val="-8"/>
                <w:szCs w:val="26"/>
                <w:lang w:val="nl-NL"/>
              </w:rPr>
              <w:object w:dxaOrig="380" w:dyaOrig="360">
                <v:shape id="_x0000_i1037" type="#_x0000_t75" style="width:18.8pt;height:18.15pt" o:ole="">
                  <v:imagedata r:id="rId32" o:title=""/>
                </v:shape>
                <o:OLEObject Type="Embed" ProgID="Equation.3" ShapeID="_x0000_i1037" DrawAspect="Content" ObjectID="_1648113508" r:id="rId33"/>
              </w:object>
            </w:r>
            <w:r w:rsidRPr="00FD009D">
              <w:rPr>
                <w:b/>
                <w:szCs w:val="26"/>
                <w:lang w:val="nl-NL"/>
              </w:rPr>
              <w:t xml:space="preserve">x + 4 = 0 </w:t>
            </w:r>
          </w:p>
          <w:p w:rsidR="00C0794E" w:rsidRPr="00FD009D" w:rsidRDefault="00C0794E" w:rsidP="00C0794E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a = -3  ; b</w:t>
            </w:r>
            <w:r w:rsidRPr="00FD009D">
              <w:rPr>
                <w:szCs w:val="26"/>
                <w:vertAlign w:val="superscript"/>
                <w:lang w:val="nl-NL"/>
              </w:rPr>
              <w:t xml:space="preserve">’ </w:t>
            </w:r>
            <w:r w:rsidRPr="00FD009D">
              <w:rPr>
                <w:szCs w:val="26"/>
                <w:lang w:val="nl-NL"/>
              </w:rPr>
              <w:t>= 2</w:t>
            </w:r>
            <w:r w:rsidRPr="00FD009D">
              <w:rPr>
                <w:position w:val="-8"/>
                <w:szCs w:val="26"/>
                <w:lang w:val="nl-NL"/>
              </w:rPr>
              <w:object w:dxaOrig="380" w:dyaOrig="360">
                <v:shape id="_x0000_i1038" type="#_x0000_t75" style="width:18.8pt;height:18.15pt" o:ole="">
                  <v:imagedata r:id="rId34" o:title=""/>
                </v:shape>
                <o:OLEObject Type="Embed" ProgID="Equation.3" ShapeID="_x0000_i1038" DrawAspect="Content" ObjectID="_1648113509" r:id="rId35"/>
              </w:object>
            </w:r>
            <w:r w:rsidRPr="00FD009D">
              <w:rPr>
                <w:szCs w:val="26"/>
                <w:lang w:val="nl-NL"/>
              </w:rPr>
              <w:t xml:space="preserve"> ; c = 4.</w:t>
            </w:r>
          </w:p>
          <w:p w:rsidR="00C0794E" w:rsidRPr="00FD009D" w:rsidRDefault="00C0794E" w:rsidP="00C0794E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sym w:font="Symbol" w:char="F044"/>
            </w:r>
            <w:r w:rsidRPr="00FD009D">
              <w:rPr>
                <w:szCs w:val="26"/>
                <w:lang w:val="nl-NL"/>
              </w:rPr>
              <w:t>' = b'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Pr="00FD009D">
              <w:rPr>
                <w:szCs w:val="26"/>
                <w:lang w:val="nl-NL"/>
              </w:rPr>
              <w:t xml:space="preserve"> - ac = 24 - (-3) 4 = 36 &gt;0. </w:t>
            </w:r>
          </w:p>
          <w:p w:rsidR="00C0794E" w:rsidRPr="00FD009D" w:rsidRDefault="00C0794E" w:rsidP="00C0794E">
            <w:pPr>
              <w:rPr>
                <w:szCs w:val="26"/>
                <w:lang w:val="nl-NL"/>
              </w:rPr>
            </w:pPr>
            <w:r w:rsidRPr="00FD009D">
              <w:rPr>
                <w:position w:val="-6"/>
                <w:szCs w:val="26"/>
                <w:lang w:val="nl-NL"/>
              </w:rPr>
              <w:object w:dxaOrig="300" w:dyaOrig="240">
                <v:shape id="_x0000_i1039" type="#_x0000_t75" style="width:15.05pt;height:11.9pt" o:ole="">
                  <v:imagedata r:id="rId36" o:title=""/>
                </v:shape>
                <o:OLEObject Type="Embed" ProgID="Equation.DSMT4" ShapeID="_x0000_i1039" DrawAspect="Content" ObjectID="_1648113510" r:id="rId37"/>
              </w:object>
            </w:r>
            <w:r w:rsidRPr="00FD009D">
              <w:rPr>
                <w:position w:val="-6"/>
                <w:szCs w:val="26"/>
                <w:lang w:val="nl-NL"/>
              </w:rPr>
              <w:object w:dxaOrig="460" w:dyaOrig="340">
                <v:shape id="_x0000_i1040" type="#_x0000_t75" style="width:23.15pt;height:16.9pt" o:ole="">
                  <v:imagedata r:id="rId38" o:title=""/>
                </v:shape>
                <o:OLEObject Type="Embed" ProgID="Equation.DSMT4" ShapeID="_x0000_i1040" DrawAspect="Content" ObjectID="_1648113511" r:id="rId39"/>
              </w:object>
            </w:r>
            <w:r w:rsidRPr="00FD009D">
              <w:rPr>
                <w:szCs w:val="26"/>
                <w:lang w:val="nl-NL"/>
              </w:rPr>
              <w:t xml:space="preserve"> = 6 . </w:t>
            </w:r>
          </w:p>
          <w:p w:rsidR="00C0794E" w:rsidRPr="00FD009D" w:rsidRDefault="00C0794E" w:rsidP="00C0794E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Vậy phương trình có nghiệm phân biệt</w:t>
            </w:r>
          </w:p>
          <w:p w:rsidR="00C0794E" w:rsidRPr="00FD009D" w:rsidRDefault="00C0794E" w:rsidP="00C0794E">
            <w:pPr>
              <w:jc w:val="left"/>
              <w:rPr>
                <w:position w:val="-62"/>
                <w:szCs w:val="26"/>
                <w:lang w:val="nl-NL"/>
              </w:rPr>
            </w:pPr>
            <w:r w:rsidRPr="00FD009D">
              <w:rPr>
                <w:position w:val="-62"/>
                <w:szCs w:val="26"/>
                <w:lang w:val="nl-NL"/>
              </w:rPr>
              <w:object w:dxaOrig="2520" w:dyaOrig="1359">
                <v:shape id="_x0000_i1041" type="#_x0000_t75" style="width:125.85pt;height:68.25pt" o:ole="">
                  <v:imagedata r:id="rId40" o:title=""/>
                </v:shape>
                <o:OLEObject Type="Embed" ProgID="Equation.DSMT4" ShapeID="_x0000_i1041" DrawAspect="Content" ObjectID="_1648113512" r:id="rId41"/>
              </w:object>
            </w:r>
          </w:p>
          <w:p w:rsidR="00C0794E" w:rsidRPr="00FD009D" w:rsidRDefault="00C0794E" w:rsidP="00033695">
            <w:pPr>
              <w:jc w:val="left"/>
              <w:rPr>
                <w:szCs w:val="26"/>
                <w:lang w:val="nl-NL"/>
              </w:rPr>
            </w:pPr>
          </w:p>
          <w:p w:rsidR="00660F7A" w:rsidRPr="00FD009D" w:rsidRDefault="00660F7A" w:rsidP="00660F7A">
            <w:pPr>
              <w:jc w:val="left"/>
              <w:rPr>
                <w:b/>
                <w:szCs w:val="26"/>
                <w:lang w:val="nl-NL"/>
              </w:rPr>
            </w:pPr>
            <w:r w:rsidRPr="00FD009D">
              <w:rPr>
                <w:b/>
                <w:szCs w:val="26"/>
                <w:lang w:val="nl-NL"/>
              </w:rPr>
              <w:t>Bài 20 Tr 49 SGK</w:t>
            </w:r>
            <w:r w:rsidRPr="00FD009D">
              <w:rPr>
                <w:szCs w:val="26"/>
                <w:lang w:val="nl-NL"/>
              </w:rPr>
              <w:br/>
            </w:r>
            <w:r w:rsidR="004A3DC0" w:rsidRPr="00FD009D">
              <w:rPr>
                <w:b/>
                <w:szCs w:val="26"/>
                <w:lang w:val="nl-NL"/>
              </w:rPr>
              <w:t>a/ 25x</w:t>
            </w:r>
            <w:r w:rsidR="004A3DC0" w:rsidRPr="00FD009D">
              <w:rPr>
                <w:b/>
                <w:szCs w:val="26"/>
                <w:vertAlign w:val="superscript"/>
                <w:lang w:val="nl-NL"/>
              </w:rPr>
              <w:t xml:space="preserve">2 </w:t>
            </w:r>
            <w:r w:rsidR="004A3DC0" w:rsidRPr="00FD009D">
              <w:rPr>
                <w:b/>
                <w:szCs w:val="26"/>
                <w:lang w:val="nl-NL"/>
              </w:rPr>
              <w:t>– 16 = 0</w:t>
            </w:r>
          </w:p>
          <w:p w:rsidR="004A3DC0" w:rsidRPr="00FD009D" w:rsidRDefault="004A3DC0" w:rsidP="00660F7A">
            <w:pPr>
              <w:jc w:val="left"/>
              <w:rPr>
                <w:szCs w:val="26"/>
                <w:lang w:val="nl-NL"/>
              </w:rPr>
            </w:pPr>
            <w:r w:rsidRPr="00FD009D">
              <w:rPr>
                <w:position w:val="-6"/>
                <w:szCs w:val="26"/>
                <w:lang w:val="nl-NL"/>
              </w:rPr>
              <w:object w:dxaOrig="340" w:dyaOrig="240">
                <v:shape id="_x0000_i1042" type="#_x0000_t75" style="width:16.9pt;height:11.9pt" o:ole="">
                  <v:imagedata r:id="rId42" o:title=""/>
                </v:shape>
                <o:OLEObject Type="Embed" ProgID="Equation.3" ShapeID="_x0000_i1042" DrawAspect="Content" ObjectID="_1648113513" r:id="rId43"/>
              </w:object>
            </w:r>
            <w:r w:rsidRPr="00FD009D">
              <w:rPr>
                <w:szCs w:val="26"/>
                <w:lang w:val="nl-NL"/>
              </w:rPr>
              <w:t>25x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Pr="00FD009D">
              <w:rPr>
                <w:szCs w:val="26"/>
                <w:lang w:val="nl-NL"/>
              </w:rPr>
              <w:t xml:space="preserve"> = 16 </w:t>
            </w:r>
            <w:r w:rsidR="00660F7A" w:rsidRPr="00FD009D">
              <w:rPr>
                <w:i/>
                <w:szCs w:val="26"/>
                <w:lang w:val="nl-NL"/>
              </w:rPr>
              <w:t>( chuyển 16 sang VP)</w:t>
            </w:r>
          </w:p>
          <w:p w:rsidR="00660F7A" w:rsidRPr="00FD009D" w:rsidRDefault="004A3DC0" w:rsidP="004A3DC0">
            <w:pPr>
              <w:rPr>
                <w:i/>
                <w:szCs w:val="26"/>
                <w:lang w:val="nl-NL"/>
              </w:rPr>
            </w:pPr>
            <w:r w:rsidRPr="00FD009D">
              <w:rPr>
                <w:position w:val="-6"/>
                <w:szCs w:val="26"/>
                <w:lang w:val="nl-NL"/>
              </w:rPr>
              <w:object w:dxaOrig="340" w:dyaOrig="240">
                <v:shape id="_x0000_i1043" type="#_x0000_t75" style="width:17.55pt;height:8.75pt" o:ole="">
                  <v:imagedata r:id="rId44" o:title=""/>
                </v:shape>
                <o:OLEObject Type="Embed" ProgID="Equation.3" ShapeID="_x0000_i1043" DrawAspect="Content" ObjectID="_1648113514" r:id="rId45"/>
              </w:object>
            </w:r>
            <w:r w:rsidRPr="00FD009D">
              <w:rPr>
                <w:szCs w:val="26"/>
                <w:lang w:val="nl-NL"/>
              </w:rPr>
              <w:t>x</w:t>
            </w:r>
            <w:r w:rsidRPr="00FD009D">
              <w:rPr>
                <w:szCs w:val="26"/>
                <w:vertAlign w:val="superscript"/>
                <w:lang w:val="nl-NL"/>
              </w:rPr>
              <w:t xml:space="preserve">2 </w:t>
            </w:r>
            <w:r w:rsidRPr="00FD009D">
              <w:rPr>
                <w:szCs w:val="26"/>
                <w:lang w:val="nl-NL"/>
              </w:rPr>
              <w:t xml:space="preserve">= </w:t>
            </w:r>
            <w:r w:rsidRPr="00FD009D">
              <w:rPr>
                <w:position w:val="-24"/>
                <w:szCs w:val="26"/>
                <w:lang w:val="nl-NL"/>
              </w:rPr>
              <w:object w:dxaOrig="360" w:dyaOrig="620">
                <v:shape id="_x0000_i1044" type="#_x0000_t75" style="width:18.15pt;height:31.3pt" o:ole="">
                  <v:imagedata r:id="rId46" o:title=""/>
                </v:shape>
                <o:OLEObject Type="Embed" ProgID="Equation.3" ShapeID="_x0000_i1044" DrawAspect="Content" ObjectID="_1648113515" r:id="rId47"/>
              </w:object>
            </w:r>
            <w:r w:rsidRPr="00FD009D">
              <w:rPr>
                <w:szCs w:val="26"/>
                <w:lang w:val="nl-NL"/>
              </w:rPr>
              <w:t xml:space="preserve"> </w:t>
            </w:r>
            <w:r w:rsidR="00660F7A" w:rsidRPr="00FD009D">
              <w:rPr>
                <w:szCs w:val="26"/>
                <w:lang w:val="nl-NL"/>
              </w:rPr>
              <w:t xml:space="preserve"> </w:t>
            </w:r>
            <w:r w:rsidR="00660F7A" w:rsidRPr="00FD009D">
              <w:rPr>
                <w:i/>
                <w:szCs w:val="26"/>
                <w:lang w:val="nl-NL"/>
              </w:rPr>
              <w:t>( chia 2 vế cho 25)</w:t>
            </w:r>
          </w:p>
          <w:p w:rsidR="004A3DC0" w:rsidRPr="00FD009D" w:rsidRDefault="004A3DC0" w:rsidP="004A3DC0">
            <w:pPr>
              <w:rPr>
                <w:i/>
                <w:szCs w:val="26"/>
                <w:lang w:val="nl-NL"/>
              </w:rPr>
            </w:pPr>
            <w:r w:rsidRPr="00FD009D">
              <w:rPr>
                <w:position w:val="-6"/>
                <w:szCs w:val="26"/>
                <w:lang w:val="nl-NL"/>
              </w:rPr>
              <w:object w:dxaOrig="340" w:dyaOrig="240">
                <v:shape id="_x0000_i1045" type="#_x0000_t75" style="width:16.9pt;height:11.9pt" o:ole="">
                  <v:imagedata r:id="rId44" o:title=""/>
                </v:shape>
                <o:OLEObject Type="Embed" ProgID="Equation.3" ShapeID="_x0000_i1045" DrawAspect="Content" ObjectID="_1648113516" r:id="rId48"/>
              </w:object>
            </w:r>
            <w:r w:rsidRPr="00FD009D">
              <w:rPr>
                <w:szCs w:val="26"/>
                <w:lang w:val="nl-NL"/>
              </w:rPr>
              <w:t xml:space="preserve"> x = </w:t>
            </w:r>
            <w:r w:rsidRPr="00FD009D">
              <w:rPr>
                <w:position w:val="-24"/>
                <w:szCs w:val="26"/>
                <w:lang w:val="nl-NL"/>
              </w:rPr>
              <w:object w:dxaOrig="420" w:dyaOrig="620">
                <v:shape id="_x0000_i1046" type="#_x0000_t75" style="width:21.3pt;height:31.3pt" o:ole="">
                  <v:imagedata r:id="rId49" o:title=""/>
                </v:shape>
                <o:OLEObject Type="Embed" ProgID="Equation.3" ShapeID="_x0000_i1046" DrawAspect="Content" ObjectID="_1648113517" r:id="rId50"/>
              </w:object>
            </w:r>
            <w:r w:rsidR="00660F7A" w:rsidRPr="00FD009D">
              <w:rPr>
                <w:szCs w:val="26"/>
                <w:lang w:val="nl-NL"/>
              </w:rPr>
              <w:t xml:space="preserve"> </w:t>
            </w:r>
            <w:r w:rsidR="00660F7A" w:rsidRPr="00FD009D">
              <w:rPr>
                <w:i/>
                <w:szCs w:val="26"/>
                <w:lang w:val="nl-NL"/>
              </w:rPr>
              <w:t>( khai phương 2 vế)</w:t>
            </w:r>
          </w:p>
          <w:p w:rsidR="00660F7A" w:rsidRPr="00FD009D" w:rsidRDefault="00660F7A" w:rsidP="004A3DC0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Vậy phương trình có hai nghiệm phân biệt :</w:t>
            </w:r>
          </w:p>
          <w:p w:rsidR="00660F7A" w:rsidRPr="00FD009D" w:rsidRDefault="00660F7A" w:rsidP="004A3DC0">
            <w:pPr>
              <w:rPr>
                <w:szCs w:val="32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 x</w:t>
            </w:r>
            <w:r w:rsidRPr="00FD009D">
              <w:rPr>
                <w:szCs w:val="26"/>
                <w:vertAlign w:val="subscript"/>
                <w:lang w:val="nl-NL"/>
              </w:rPr>
              <w:t>1</w:t>
            </w:r>
            <w:r w:rsidRPr="00FD009D">
              <w:rPr>
                <w:szCs w:val="26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/>
                      <w:szCs w:val="32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/>
                      <w:szCs w:val="32"/>
                      <w:lang w:val="nl-NL"/>
                    </w:rPr>
                    <m:t>5</m:t>
                  </m:r>
                </m:den>
              </m:f>
            </m:oMath>
            <w:r w:rsidRPr="00FD009D">
              <w:rPr>
                <w:rFonts w:eastAsiaTheme="minorEastAsia"/>
                <w:szCs w:val="32"/>
                <w:lang w:val="nl-NL"/>
              </w:rPr>
              <w:t xml:space="preserve"> ; </w:t>
            </w:r>
            <w:r w:rsidR="00F04546" w:rsidRPr="00FD009D">
              <w:rPr>
                <w:rFonts w:eastAsiaTheme="minorEastAsia"/>
                <w:szCs w:val="32"/>
                <w:lang w:val="nl-NL"/>
              </w:rPr>
              <w:t xml:space="preserve">  </w:t>
            </w:r>
            <w:r w:rsidRPr="00FD009D">
              <w:rPr>
                <w:rFonts w:eastAsiaTheme="minorEastAsia"/>
                <w:szCs w:val="32"/>
                <w:lang w:val="nl-NL"/>
              </w:rPr>
              <w:t>x</w:t>
            </w:r>
            <w:r w:rsidRPr="00FD009D">
              <w:rPr>
                <w:rFonts w:eastAsiaTheme="minorEastAsia"/>
                <w:szCs w:val="32"/>
                <w:vertAlign w:val="subscript"/>
                <w:lang w:val="nl-NL"/>
              </w:rPr>
              <w:t>2</w:t>
            </w:r>
            <w:r w:rsidRPr="00FD009D">
              <w:rPr>
                <w:rFonts w:eastAsiaTheme="minorEastAsia"/>
                <w:szCs w:val="32"/>
                <w:lang w:val="nl-NL"/>
              </w:rPr>
              <w:t xml:space="preserve"> =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/>
                      <w:szCs w:val="32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/>
                      <w:szCs w:val="32"/>
                      <w:lang w:val="nl-NL"/>
                    </w:rPr>
                    <m:t>5</m:t>
                  </m:r>
                </m:den>
              </m:f>
            </m:oMath>
          </w:p>
          <w:p w:rsidR="004A3DC0" w:rsidRPr="00FD009D" w:rsidRDefault="004A3DC0" w:rsidP="004A3DC0">
            <w:pPr>
              <w:rPr>
                <w:b/>
                <w:szCs w:val="26"/>
                <w:lang w:val="nl-NL"/>
              </w:rPr>
            </w:pPr>
            <w:r w:rsidRPr="00FD009D">
              <w:rPr>
                <w:b/>
                <w:szCs w:val="26"/>
                <w:lang w:val="nl-NL"/>
              </w:rPr>
              <w:t>b/ 2x</w:t>
            </w:r>
            <w:r w:rsidRPr="00FD009D">
              <w:rPr>
                <w:b/>
                <w:szCs w:val="26"/>
                <w:vertAlign w:val="superscript"/>
                <w:lang w:val="nl-NL"/>
              </w:rPr>
              <w:t>2</w:t>
            </w:r>
            <w:r w:rsidRPr="00FD009D">
              <w:rPr>
                <w:b/>
                <w:szCs w:val="26"/>
                <w:lang w:val="nl-NL"/>
              </w:rPr>
              <w:t xml:space="preserve"> + 3 = 0</w:t>
            </w:r>
          </w:p>
          <w:p w:rsidR="004A3DC0" w:rsidRPr="00FD009D" w:rsidRDefault="004A3DC0" w:rsidP="004A3DC0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vì   2x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Pr="00FD009D">
              <w:rPr>
                <w:szCs w:val="26"/>
                <w:lang w:val="nl-NL"/>
              </w:rPr>
              <w:t xml:space="preserve"> &gt; 0   </w:t>
            </w:r>
            <w:r w:rsidRPr="00FD009D">
              <w:rPr>
                <w:position w:val="-6"/>
                <w:szCs w:val="26"/>
                <w:lang w:val="nl-NL"/>
              </w:rPr>
              <w:object w:dxaOrig="340" w:dyaOrig="279">
                <v:shape id="_x0000_i1047" type="#_x0000_t75" style="width:16.9pt;height:13.75pt" o:ole="">
                  <v:imagedata r:id="rId51" o:title=""/>
                </v:shape>
                <o:OLEObject Type="Embed" ProgID="Equation.DSMT4" ShapeID="_x0000_i1047" DrawAspect="Content" ObjectID="_1648113518" r:id="rId52"/>
              </w:object>
            </w:r>
            <w:r w:rsidR="00FD009D">
              <w:rPr>
                <w:position w:val="-6"/>
                <w:szCs w:val="26"/>
                <w:lang w:val="nl-NL"/>
              </w:rPr>
              <w:t xml:space="preserve">  </w:t>
            </w:r>
            <w:r w:rsidRPr="00FD009D">
              <w:rPr>
                <w:position w:val="-10"/>
                <w:szCs w:val="26"/>
                <w:lang w:val="nl-NL"/>
              </w:rPr>
              <w:object w:dxaOrig="1760" w:dyaOrig="360">
                <v:shape id="_x0000_i1048" type="#_x0000_t75" style="width:88.3pt;height:18.15pt" o:ole="">
                  <v:imagedata r:id="rId53" o:title=""/>
                </v:shape>
                <o:OLEObject Type="Embed" ProgID="Equation.DSMT4" ShapeID="_x0000_i1048" DrawAspect="Content" ObjectID="_1648113519" r:id="rId54"/>
              </w:object>
            </w:r>
          </w:p>
          <w:p w:rsidR="004A3DC0" w:rsidRPr="00FD009D" w:rsidRDefault="004A3DC0" w:rsidP="004A3DC0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Vậy phương trình vô nghiệm </w:t>
            </w:r>
          </w:p>
          <w:p w:rsidR="00F04546" w:rsidRPr="00FD009D" w:rsidRDefault="004A3DC0" w:rsidP="004A3DC0">
            <w:pPr>
              <w:rPr>
                <w:b/>
                <w:szCs w:val="26"/>
                <w:lang w:val="nl-NL"/>
              </w:rPr>
            </w:pPr>
            <w:r w:rsidRPr="00FD009D">
              <w:rPr>
                <w:b/>
                <w:szCs w:val="26"/>
                <w:lang w:val="nl-NL"/>
              </w:rPr>
              <w:t>c/ 4,2 x</w:t>
            </w:r>
            <w:r w:rsidRPr="00FD009D">
              <w:rPr>
                <w:b/>
                <w:szCs w:val="26"/>
                <w:vertAlign w:val="superscript"/>
                <w:lang w:val="nl-NL"/>
              </w:rPr>
              <w:t>2</w:t>
            </w:r>
            <w:r w:rsidRPr="00FD009D">
              <w:rPr>
                <w:b/>
                <w:szCs w:val="26"/>
                <w:lang w:val="nl-NL"/>
              </w:rPr>
              <w:t xml:space="preserve"> + 5,46x = 0</w:t>
            </w:r>
          </w:p>
          <w:p w:rsidR="00F04546" w:rsidRPr="00FD009D" w:rsidRDefault="004A3DC0" w:rsidP="00F04546">
            <w:pPr>
              <w:rPr>
                <w:bCs/>
                <w:i/>
                <w:iCs/>
                <w:szCs w:val="28"/>
              </w:rPr>
            </w:pPr>
            <w:r w:rsidRPr="00FD009D">
              <w:rPr>
                <w:position w:val="-6"/>
                <w:szCs w:val="26"/>
                <w:lang w:val="nl-NL"/>
              </w:rPr>
              <w:object w:dxaOrig="340" w:dyaOrig="240">
                <v:shape id="_x0000_i1049" type="#_x0000_t75" style="width:16.9pt;height:11.9pt" o:ole="">
                  <v:imagedata r:id="rId44" o:title=""/>
                </v:shape>
                <o:OLEObject Type="Embed" ProgID="Equation.3" ShapeID="_x0000_i1049" DrawAspect="Content" ObjectID="_1648113520" r:id="rId55"/>
              </w:object>
            </w:r>
            <w:r w:rsidRPr="00FD009D">
              <w:rPr>
                <w:szCs w:val="26"/>
                <w:lang w:val="nl-NL"/>
              </w:rPr>
              <w:t xml:space="preserve">x(4,2 x + 5,46) = 0 </w:t>
            </w:r>
            <w:r w:rsidR="00F04546" w:rsidRPr="00FD009D">
              <w:rPr>
                <w:szCs w:val="28"/>
              </w:rPr>
              <w:t>(</w:t>
            </w:r>
            <w:r w:rsidR="00F04546" w:rsidRPr="00FD009D">
              <w:rPr>
                <w:bCs/>
                <w:i/>
                <w:iCs/>
                <w:szCs w:val="28"/>
              </w:rPr>
              <w:t>Đặt nhân tử chung đưa về pt tích )</w:t>
            </w:r>
          </w:p>
          <w:p w:rsidR="004A3DC0" w:rsidRPr="00FD009D" w:rsidRDefault="004A3DC0" w:rsidP="004A3DC0">
            <w:pPr>
              <w:tabs>
                <w:tab w:val="num" w:pos="720"/>
              </w:tabs>
              <w:rPr>
                <w:i/>
                <w:szCs w:val="26"/>
                <w:lang w:val="nl-NL"/>
              </w:rPr>
            </w:pPr>
            <w:r w:rsidRPr="00FD009D">
              <w:rPr>
                <w:position w:val="-6"/>
                <w:szCs w:val="26"/>
                <w:lang w:val="nl-NL"/>
              </w:rPr>
              <w:object w:dxaOrig="340" w:dyaOrig="240">
                <v:shape id="_x0000_i1050" type="#_x0000_t75" style="width:16.9pt;height:11.9pt" o:ole="" o:bullet="t">
                  <v:imagedata r:id="rId44" o:title=""/>
                </v:shape>
                <o:OLEObject Type="Embed" ProgID="Equation.3" ShapeID="_x0000_i1050" DrawAspect="Content" ObjectID="_1648113521" r:id="rId56"/>
              </w:object>
            </w:r>
            <w:r w:rsidRPr="00FD009D">
              <w:rPr>
                <w:szCs w:val="26"/>
                <w:lang w:val="nl-NL"/>
              </w:rPr>
              <w:t xml:space="preserve">x = 0 hoặc  4,2 x + 5,46 = 0 </w:t>
            </w:r>
            <w:r w:rsidR="00F04546" w:rsidRPr="00FD009D">
              <w:rPr>
                <w:i/>
                <w:szCs w:val="28"/>
              </w:rPr>
              <w:t>( cho từng thừa số bằng 0 )</w:t>
            </w:r>
          </w:p>
          <w:p w:rsidR="00F04546" w:rsidRPr="00FD009D" w:rsidRDefault="004A3DC0" w:rsidP="00F04546">
            <w:pPr>
              <w:jc w:val="left"/>
              <w:rPr>
                <w:i/>
                <w:szCs w:val="28"/>
              </w:rPr>
            </w:pPr>
            <w:r w:rsidRPr="00FD009D">
              <w:rPr>
                <w:position w:val="-6"/>
                <w:szCs w:val="26"/>
                <w:lang w:val="nl-NL"/>
              </w:rPr>
              <w:object w:dxaOrig="340" w:dyaOrig="240">
                <v:shape id="_x0000_i1051" type="#_x0000_t75" style="width:16.9pt;height:11.9pt" o:ole="" o:bullet="t">
                  <v:imagedata r:id="rId44" o:title=""/>
                </v:shape>
                <o:OLEObject Type="Embed" ProgID="Equation.3" ShapeID="_x0000_i1051" DrawAspect="Content" ObjectID="_1648113522" r:id="rId57"/>
              </w:object>
            </w:r>
            <w:r w:rsidR="00F04546" w:rsidRPr="00FD009D">
              <w:rPr>
                <w:szCs w:val="26"/>
                <w:lang w:val="nl-NL"/>
              </w:rPr>
              <w:t xml:space="preserve"> x </w:t>
            </w:r>
            <w:r w:rsidRPr="00FD009D">
              <w:rPr>
                <w:szCs w:val="26"/>
                <w:lang w:val="nl-NL"/>
              </w:rPr>
              <w:t>= 0</w:t>
            </w:r>
            <w:r w:rsidR="00F04546" w:rsidRPr="00FD009D">
              <w:rPr>
                <w:szCs w:val="26"/>
                <w:lang w:val="nl-NL"/>
              </w:rPr>
              <w:t xml:space="preserve">  </w:t>
            </w:r>
            <w:r w:rsidRPr="00FD009D">
              <w:rPr>
                <w:szCs w:val="26"/>
                <w:lang w:val="nl-NL"/>
              </w:rPr>
              <w:t>hoặc  x =</w:t>
            </w:r>
            <w:r w:rsidRPr="00FD009D">
              <w:rPr>
                <w:position w:val="-28"/>
                <w:szCs w:val="26"/>
                <w:lang w:val="nl-NL"/>
              </w:rPr>
              <w:object w:dxaOrig="1340" w:dyaOrig="660">
                <v:shape id="_x0000_i1052" type="#_x0000_t75" style="width:67pt;height:33.2pt" o:ole="">
                  <v:imagedata r:id="rId58" o:title=""/>
                </v:shape>
                <o:OLEObject Type="Embed" ProgID="Equation.3" ShapeID="_x0000_i1052" DrawAspect="Content" ObjectID="_1648113523" r:id="rId59"/>
              </w:object>
            </w:r>
            <w:r w:rsidR="00F04546" w:rsidRPr="00FD009D">
              <w:rPr>
                <w:szCs w:val="26"/>
                <w:lang w:val="nl-NL"/>
              </w:rPr>
              <w:t xml:space="preserve"> </w:t>
            </w:r>
            <w:r w:rsidR="00F04546" w:rsidRPr="00FD009D">
              <w:rPr>
                <w:i/>
                <w:szCs w:val="28"/>
              </w:rPr>
              <w:t>(giải phương trình bậc nhất )</w:t>
            </w:r>
          </w:p>
          <w:p w:rsidR="00F04546" w:rsidRPr="00FD009D" w:rsidRDefault="00F04546" w:rsidP="00F04546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Vậy phương trình có hai nghiệm phân biệt :</w:t>
            </w:r>
          </w:p>
          <w:p w:rsidR="00F04546" w:rsidRPr="00FD009D" w:rsidRDefault="00F04546" w:rsidP="00F04546">
            <w:pPr>
              <w:rPr>
                <w:szCs w:val="32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 x</w:t>
            </w:r>
            <w:r w:rsidRPr="00FD009D">
              <w:rPr>
                <w:szCs w:val="26"/>
                <w:vertAlign w:val="subscript"/>
                <w:lang w:val="nl-NL"/>
              </w:rPr>
              <w:t>1</w:t>
            </w:r>
            <w:r w:rsidRPr="00FD009D">
              <w:rPr>
                <w:szCs w:val="26"/>
                <w:lang w:val="nl-NL"/>
              </w:rPr>
              <w:t xml:space="preserve"> = 0</w:t>
            </w:r>
            <w:r w:rsidRPr="00FD009D">
              <w:rPr>
                <w:rFonts w:eastAsiaTheme="minorEastAsia"/>
                <w:szCs w:val="32"/>
                <w:lang w:val="nl-NL"/>
              </w:rPr>
              <w:t xml:space="preserve"> ;   x</w:t>
            </w:r>
            <w:r w:rsidRPr="00FD009D">
              <w:rPr>
                <w:rFonts w:eastAsiaTheme="minorEastAsia"/>
                <w:szCs w:val="32"/>
                <w:vertAlign w:val="subscript"/>
                <w:lang w:val="nl-NL"/>
              </w:rPr>
              <w:t>2</w:t>
            </w:r>
            <w:r w:rsidRPr="00FD009D">
              <w:rPr>
                <w:rFonts w:eastAsiaTheme="minorEastAsia"/>
                <w:szCs w:val="32"/>
                <w:lang w:val="nl-NL"/>
              </w:rPr>
              <w:t xml:space="preserve"> = -1,3</w:t>
            </w:r>
          </w:p>
          <w:p w:rsidR="00C0794E" w:rsidRPr="00FD009D" w:rsidRDefault="00316F26" w:rsidP="00C0794E">
            <w:pPr>
              <w:rPr>
                <w:b/>
                <w:szCs w:val="26"/>
                <w:lang w:val="nl-NL"/>
              </w:rPr>
            </w:pPr>
            <w:r w:rsidRPr="00FD009D">
              <w:rPr>
                <w:b/>
                <w:szCs w:val="26"/>
                <w:lang w:val="nl-NL"/>
              </w:rPr>
              <w:t xml:space="preserve">d/ </w:t>
            </w:r>
            <w:r w:rsidR="00C0794E" w:rsidRPr="00FD009D">
              <w:rPr>
                <w:b/>
                <w:szCs w:val="26"/>
                <w:lang w:val="nl-NL"/>
              </w:rPr>
              <w:t>4x</w:t>
            </w:r>
            <w:r w:rsidR="00C0794E" w:rsidRPr="00FD009D">
              <w:rPr>
                <w:b/>
                <w:szCs w:val="26"/>
                <w:vertAlign w:val="superscript"/>
                <w:lang w:val="nl-NL"/>
              </w:rPr>
              <w:t>2</w:t>
            </w:r>
            <w:r w:rsidR="00C0794E" w:rsidRPr="00FD009D">
              <w:rPr>
                <w:b/>
                <w:szCs w:val="26"/>
                <w:lang w:val="nl-NL"/>
              </w:rPr>
              <w:t xml:space="preserve"> - 2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i/>
                      <w:szCs w:val="26"/>
                      <w:lang w:val="nl-NL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6"/>
                      <w:lang w:val="nl-NL"/>
                    </w:rPr>
                    <m:t>3</m:t>
                  </m:r>
                </m:e>
              </m:rad>
            </m:oMath>
            <w:r w:rsidR="00C0794E" w:rsidRPr="00FD009D">
              <w:rPr>
                <w:rFonts w:eastAsiaTheme="minorEastAsia"/>
                <w:b/>
                <w:szCs w:val="26"/>
                <w:lang w:val="nl-NL"/>
              </w:rPr>
              <w:t xml:space="preserve"> x = 1 -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i/>
                      <w:szCs w:val="26"/>
                      <w:lang w:val="nl-NL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6"/>
                      <w:lang w:val="nl-NL"/>
                    </w:rPr>
                    <m:t>3</m:t>
                  </m:r>
                </m:e>
              </m:rad>
            </m:oMath>
          </w:p>
          <w:p w:rsidR="004A3DC0" w:rsidRPr="00FD009D" w:rsidRDefault="00510DA1" w:rsidP="00316F26">
            <w:pPr>
              <w:tabs>
                <w:tab w:val="num" w:pos="720"/>
              </w:tabs>
              <w:jc w:val="left"/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KQ: x</w:t>
            </w:r>
            <w:r w:rsidRPr="00FD009D">
              <w:rPr>
                <w:szCs w:val="26"/>
                <w:vertAlign w:val="subscript"/>
                <w:lang w:val="nl-NL"/>
              </w:rPr>
              <w:t>1</w:t>
            </w:r>
            <w:r w:rsidRPr="00FD009D">
              <w:rPr>
                <w:szCs w:val="26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6"/>
                      <w:lang w:val="nl-NL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Cs w:val="26"/>
                          <w:lang w:val="nl-NL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Cs w:val="26"/>
                          <w:lang w:val="nl-NL"/>
                        </w:rPr>
                        <m:t>3</m:t>
                      </m:r>
                    </m:e>
                  </m:rad>
                  <m:r>
                    <w:rPr>
                      <w:rFonts w:ascii="Cambria Math"/>
                      <w:szCs w:val="26"/>
                      <w:lang w:val="nl-NL"/>
                    </w:rPr>
                    <m:t>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Cs w:val="26"/>
                          <w:lang w:val="nl-NL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Cs w:val="26"/>
                          <w:lang w:val="nl-NL"/>
                        </w:rPr>
                        <m:t>19</m:t>
                      </m:r>
                    </m:e>
                  </m:rad>
                </m:num>
                <m:den>
                  <m:r>
                    <w:rPr>
                      <w:rFonts w:ascii="Cambria Math"/>
                      <w:szCs w:val="26"/>
                      <w:lang w:val="nl-NL"/>
                    </w:rPr>
                    <m:t>8</m:t>
                  </m:r>
                </m:den>
              </m:f>
            </m:oMath>
            <w:r w:rsidRPr="00FD009D">
              <w:rPr>
                <w:rFonts w:eastAsiaTheme="minorEastAsia"/>
                <w:szCs w:val="26"/>
                <w:lang w:val="nl-NL"/>
              </w:rPr>
              <w:t xml:space="preserve">   ; x</w:t>
            </w:r>
            <w:r w:rsidRPr="00FD009D">
              <w:rPr>
                <w:rFonts w:eastAsiaTheme="minorEastAsia"/>
                <w:szCs w:val="26"/>
                <w:vertAlign w:val="subscript"/>
                <w:lang w:val="nl-NL"/>
              </w:rPr>
              <w:t>2</w:t>
            </w:r>
            <w:r w:rsidRPr="00FD009D">
              <w:rPr>
                <w:rFonts w:eastAsiaTheme="minorEastAsia"/>
                <w:szCs w:val="26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6"/>
                      <w:lang w:val="nl-NL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Cs w:val="26"/>
                          <w:lang w:val="nl-NL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Cs w:val="26"/>
                          <w:lang w:val="nl-NL"/>
                        </w:rPr>
                        <m:t>3</m:t>
                      </m:r>
                    </m:e>
                  </m:rad>
                  <m:r>
                    <w:rPr>
                      <w:szCs w:val="26"/>
                      <w:lang w:val="nl-NL"/>
                    </w:rPr>
                    <m:t>-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Cs w:val="26"/>
                          <w:lang w:val="nl-NL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Cs w:val="26"/>
                          <w:lang w:val="nl-NL"/>
                        </w:rPr>
                        <m:t>19</m:t>
                      </m:r>
                    </m:e>
                  </m:rad>
                </m:num>
                <m:den>
                  <m:r>
                    <w:rPr>
                      <w:rFonts w:ascii="Cambria Math"/>
                      <w:szCs w:val="26"/>
                      <w:lang w:val="nl-NL"/>
                    </w:rPr>
                    <m:t>8</m:t>
                  </m:r>
                </m:den>
              </m:f>
            </m:oMath>
            <w:r w:rsidRPr="00FD009D">
              <w:rPr>
                <w:rFonts w:eastAsiaTheme="minorEastAsia"/>
                <w:szCs w:val="26"/>
                <w:lang w:val="nl-NL"/>
              </w:rPr>
              <w:t xml:space="preserve">   </w:t>
            </w:r>
          </w:p>
          <w:p w:rsidR="00FD009D" w:rsidRPr="00FD009D" w:rsidRDefault="00FD009D" w:rsidP="00033695">
            <w:pPr>
              <w:jc w:val="left"/>
              <w:rPr>
                <w:b/>
                <w:szCs w:val="26"/>
                <w:lang w:val="nl-NL"/>
              </w:rPr>
            </w:pPr>
          </w:p>
          <w:p w:rsidR="004A3DC0" w:rsidRPr="00FD009D" w:rsidRDefault="00316F26" w:rsidP="00033695">
            <w:pPr>
              <w:jc w:val="left"/>
              <w:rPr>
                <w:b/>
                <w:szCs w:val="26"/>
                <w:lang w:val="nl-NL"/>
              </w:rPr>
            </w:pPr>
            <w:r w:rsidRPr="00FD009D">
              <w:rPr>
                <w:b/>
                <w:szCs w:val="26"/>
                <w:lang w:val="nl-NL"/>
              </w:rPr>
              <w:t>Bài 2</w:t>
            </w:r>
            <w:r w:rsidR="00444741" w:rsidRPr="00FD009D">
              <w:rPr>
                <w:b/>
                <w:szCs w:val="26"/>
                <w:lang w:val="nl-NL"/>
              </w:rPr>
              <w:t>2</w:t>
            </w:r>
            <w:r w:rsidRPr="00FD009D">
              <w:rPr>
                <w:b/>
                <w:szCs w:val="26"/>
                <w:lang w:val="nl-NL"/>
              </w:rPr>
              <w:t xml:space="preserve"> Tr 49 SGK</w:t>
            </w:r>
          </w:p>
          <w:p w:rsidR="00444741" w:rsidRPr="00FD009D" w:rsidRDefault="00444741" w:rsidP="00033695">
            <w:pPr>
              <w:jc w:val="left"/>
              <w:rPr>
                <w:b/>
                <w:szCs w:val="26"/>
                <w:lang w:val="nl-NL"/>
              </w:rPr>
            </w:pPr>
            <w:r w:rsidRPr="00FD009D">
              <w:rPr>
                <w:szCs w:val="28"/>
              </w:rPr>
              <w:t>Kết quả:</w:t>
            </w:r>
          </w:p>
          <w:p w:rsidR="00444741" w:rsidRPr="00FD009D" w:rsidRDefault="00444741" w:rsidP="00444741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a) Vì a.c = 15.(-2005)  &lt; 0  Phương trình có hai nghiệm phân biệt</w:t>
            </w:r>
          </w:p>
          <w:p w:rsidR="00444741" w:rsidRPr="00FD009D" w:rsidRDefault="00444741" w:rsidP="00444741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b) Vì a.c = </w:t>
            </w:r>
            <w:r w:rsidRPr="00FD009D">
              <w:rPr>
                <w:position w:val="-24"/>
                <w:szCs w:val="26"/>
                <w:lang w:val="nl-NL"/>
              </w:rPr>
              <w:object w:dxaOrig="1100" w:dyaOrig="620">
                <v:shape id="_x0000_i1053" type="#_x0000_t75" style="width:55.1pt;height:31.3pt" o:ole="">
                  <v:imagedata r:id="rId60" o:title=""/>
                </v:shape>
                <o:OLEObject Type="Embed" ProgID="Equation.3" ShapeID="_x0000_i1053" DrawAspect="Content" ObjectID="_1648113524" r:id="rId61"/>
              </w:object>
            </w:r>
            <w:r w:rsidRPr="00FD009D">
              <w:rPr>
                <w:szCs w:val="26"/>
                <w:lang w:val="nl-NL"/>
              </w:rPr>
              <w:t xml:space="preserve"> &lt; 0  Phương trình có hai nghiệm phân biệt</w:t>
            </w:r>
          </w:p>
          <w:p w:rsidR="00FD009D" w:rsidRPr="00FD009D" w:rsidRDefault="00FD009D" w:rsidP="00444741">
            <w:pPr>
              <w:rPr>
                <w:b/>
                <w:szCs w:val="26"/>
                <w:lang w:val="nl-NL"/>
              </w:rPr>
            </w:pPr>
          </w:p>
          <w:p w:rsidR="00444741" w:rsidRPr="00FD009D" w:rsidRDefault="0017034C" w:rsidP="00444741">
            <w:pPr>
              <w:rPr>
                <w:b/>
                <w:szCs w:val="26"/>
                <w:lang w:val="nl-NL"/>
              </w:rPr>
            </w:pPr>
            <w:r w:rsidRPr="00FD009D">
              <w:rPr>
                <w:b/>
                <w:szCs w:val="26"/>
                <w:lang w:val="nl-NL"/>
              </w:rPr>
              <w:t>Bài 24 Tr 50 SGK</w:t>
            </w:r>
          </w:p>
          <w:p w:rsidR="00EA3A28" w:rsidRPr="00FD009D" w:rsidRDefault="00EA3A28" w:rsidP="00EA3A28">
            <w:pPr>
              <w:spacing w:line="276" w:lineRule="auto"/>
              <w:rPr>
                <w:rFonts w:eastAsia="Times New Roman" w:cs="Times New Roman"/>
                <w:b/>
                <w:szCs w:val="28"/>
              </w:rPr>
            </w:pPr>
            <w:r w:rsidRPr="00FD009D">
              <w:rPr>
                <w:rFonts w:eastAsia="Times New Roman" w:cs="Times New Roman"/>
                <w:b/>
                <w:szCs w:val="28"/>
              </w:rPr>
              <w:t>x</w:t>
            </w:r>
            <w:r w:rsidRPr="00FD009D">
              <w:rPr>
                <w:rFonts w:eastAsia="Times New Roman" w:cs="Times New Roman"/>
                <w:b/>
                <w:szCs w:val="28"/>
                <w:vertAlign w:val="superscript"/>
              </w:rPr>
              <w:t>2</w:t>
            </w:r>
            <w:r w:rsidRPr="00FD009D">
              <w:rPr>
                <w:rFonts w:eastAsia="Times New Roman" w:cs="Times New Roman"/>
                <w:b/>
                <w:szCs w:val="28"/>
              </w:rPr>
              <w:t xml:space="preserve"> – 2(m-1)x + m</w:t>
            </w:r>
            <w:r w:rsidRPr="00FD009D">
              <w:rPr>
                <w:rFonts w:eastAsia="Times New Roman" w:cs="Times New Roman"/>
                <w:b/>
                <w:szCs w:val="28"/>
                <w:vertAlign w:val="superscript"/>
              </w:rPr>
              <w:t>2</w:t>
            </w:r>
            <w:r w:rsidRPr="00FD009D">
              <w:rPr>
                <w:rFonts w:eastAsia="Times New Roman" w:cs="Times New Roman"/>
                <w:b/>
                <w:szCs w:val="28"/>
              </w:rPr>
              <w:t xml:space="preserve"> = 0  </w:t>
            </w:r>
          </w:p>
          <w:p w:rsidR="00EA3A28" w:rsidRPr="00FD009D" w:rsidRDefault="000714A1" w:rsidP="00EA3A28">
            <w:pPr>
              <w:rPr>
                <w:szCs w:val="26"/>
                <w:lang w:val="nl-NL"/>
              </w:rPr>
            </w:pPr>
            <w:r>
              <w:rPr>
                <w:szCs w:val="26"/>
                <w:lang w:val="nl-NL"/>
              </w:rPr>
              <w:t xml:space="preserve"> a = 1;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6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6"/>
                      <w:lang w:val="nl-NL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Cs w:val="26"/>
                      <w:lang w:val="nl-NL"/>
                    </w:rPr>
                    <m:t>,</m:t>
                  </m:r>
                </m:sup>
              </m:sSup>
            </m:oMath>
            <w:r w:rsidR="00EA3A28" w:rsidRPr="00FD009D">
              <w:rPr>
                <w:szCs w:val="26"/>
                <w:lang w:val="nl-NL"/>
              </w:rPr>
              <w:t xml:space="preserve"> = </w:t>
            </w:r>
            <w:r w:rsidR="00EA3A28" w:rsidRPr="00FD009D">
              <w:rPr>
                <w:rFonts w:eastAsia="Times New Roman" w:cs="Times New Roman"/>
                <w:b/>
                <w:szCs w:val="28"/>
              </w:rPr>
              <w:t xml:space="preserve">– </w:t>
            </w:r>
            <w:r w:rsidR="00EA3A28" w:rsidRPr="00FD009D">
              <w:rPr>
                <w:rFonts w:eastAsia="Times New Roman" w:cs="Times New Roman"/>
                <w:szCs w:val="28"/>
              </w:rPr>
              <w:t xml:space="preserve">(m-1) ;  c = </w:t>
            </w:r>
            <w:r w:rsidR="00EA3A28" w:rsidRPr="00FD009D">
              <w:rPr>
                <w:szCs w:val="26"/>
                <w:lang w:val="nl-NL"/>
              </w:rPr>
              <w:t>m</w:t>
            </w:r>
            <w:r w:rsidR="00EA3A28" w:rsidRPr="00FD009D">
              <w:rPr>
                <w:szCs w:val="26"/>
                <w:vertAlign w:val="superscript"/>
                <w:lang w:val="nl-NL"/>
              </w:rPr>
              <w:t>2</w:t>
            </w:r>
            <w:r w:rsidR="00EA3A28" w:rsidRPr="00FD009D">
              <w:rPr>
                <w:szCs w:val="26"/>
                <w:lang w:val="nl-NL"/>
              </w:rPr>
              <w:t xml:space="preserve"> </w:t>
            </w:r>
          </w:p>
          <w:p w:rsidR="0017034C" w:rsidRPr="00FD009D" w:rsidRDefault="0017034C" w:rsidP="0017034C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a/ </w:t>
            </w:r>
            <w:r w:rsidR="00EA3A28" w:rsidRPr="00FD009D">
              <w:rPr>
                <w:position w:val="-6"/>
                <w:szCs w:val="26"/>
                <w:lang w:val="nl-NL"/>
              </w:rPr>
              <w:object w:dxaOrig="1120" w:dyaOrig="320">
                <v:shape id="_x0000_i1054" type="#_x0000_t75" style="width:55.7pt;height:16.3pt" o:ole="">
                  <v:imagedata r:id="rId62" o:title=""/>
                </v:shape>
                <o:OLEObject Type="Embed" ProgID="Equation.3" ShapeID="_x0000_i1054" DrawAspect="Content" ObjectID="_1648113525" r:id="rId63"/>
              </w:object>
            </w:r>
            <w:r w:rsidRPr="00FD009D">
              <w:rPr>
                <w:szCs w:val="26"/>
                <w:lang w:val="nl-NL"/>
              </w:rPr>
              <w:t xml:space="preserve"> = (m - 1)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Pr="00FD009D">
              <w:rPr>
                <w:szCs w:val="26"/>
                <w:lang w:val="nl-NL"/>
              </w:rPr>
              <w:t xml:space="preserve"> - m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Pr="00FD009D">
              <w:rPr>
                <w:szCs w:val="26"/>
                <w:lang w:val="nl-NL"/>
              </w:rPr>
              <w:t xml:space="preserve"> </w:t>
            </w:r>
          </w:p>
          <w:p w:rsidR="0017034C" w:rsidRPr="00FD009D" w:rsidRDefault="0017034C" w:rsidP="0017034C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>= m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Pr="00FD009D">
              <w:rPr>
                <w:szCs w:val="26"/>
                <w:lang w:val="nl-NL"/>
              </w:rPr>
              <w:t xml:space="preserve"> - 2m  +1 - m</w:t>
            </w:r>
            <w:r w:rsidRPr="00FD009D">
              <w:rPr>
                <w:szCs w:val="26"/>
                <w:vertAlign w:val="superscript"/>
                <w:lang w:val="nl-NL"/>
              </w:rPr>
              <w:t>2</w:t>
            </w:r>
            <w:r w:rsidRPr="00FD009D">
              <w:rPr>
                <w:szCs w:val="26"/>
                <w:lang w:val="nl-NL"/>
              </w:rPr>
              <w:t xml:space="preserve"> = 1 - 2m</w:t>
            </w:r>
          </w:p>
          <w:p w:rsidR="00EA3A28" w:rsidRPr="00FD009D" w:rsidRDefault="00EA3A28" w:rsidP="0017034C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b/- </w:t>
            </w:r>
            <w:r w:rsidR="0017034C" w:rsidRPr="00FD009D">
              <w:rPr>
                <w:szCs w:val="26"/>
                <w:lang w:val="nl-NL"/>
              </w:rPr>
              <w:t xml:space="preserve">Để phương trình có hai nghiệm phân </w:t>
            </w:r>
            <w:r w:rsidR="0017034C" w:rsidRPr="00FD009D">
              <w:rPr>
                <w:szCs w:val="26"/>
                <w:lang w:val="nl-NL"/>
              </w:rPr>
              <w:lastRenderedPageBreak/>
              <w:t xml:space="preserve">biệt thì     </w:t>
            </w:r>
            <w:r w:rsidR="00AA7AC1" w:rsidRPr="00FD009D">
              <w:rPr>
                <w:position w:val="-4"/>
                <w:szCs w:val="26"/>
                <w:lang w:val="nl-NL"/>
              </w:rPr>
              <w:object w:dxaOrig="260" w:dyaOrig="260">
                <v:shape id="_x0000_i1055" type="#_x0000_t75" style="width:13.15pt;height:13.15pt" o:ole="">
                  <v:imagedata r:id="rId64" o:title=""/>
                </v:shape>
                <o:OLEObject Type="Embed" ProgID="Equation.3" ShapeID="_x0000_i1055" DrawAspect="Content" ObjectID="_1648113526" r:id="rId65"/>
              </w:object>
            </w:r>
            <w:r w:rsidRPr="00FD009D">
              <w:rPr>
                <w:szCs w:val="26"/>
                <w:lang w:val="nl-NL"/>
              </w:rPr>
              <w:t xml:space="preserve"> &gt; 0 </w:t>
            </w:r>
            <w:r w:rsidRPr="00FD009D">
              <w:rPr>
                <w:position w:val="-6"/>
                <w:szCs w:val="26"/>
                <w:lang w:val="nl-NL"/>
              </w:rPr>
              <w:object w:dxaOrig="340" w:dyaOrig="240">
                <v:shape id="_x0000_i1056" type="#_x0000_t75" style="width:16.9pt;height:11.9pt" o:ole="">
                  <v:imagedata r:id="rId44" o:title=""/>
                </v:shape>
                <o:OLEObject Type="Embed" ProgID="Equation.3" ShapeID="_x0000_i1056" DrawAspect="Content" ObjectID="_1648113527" r:id="rId66"/>
              </w:object>
            </w:r>
            <w:r w:rsidRPr="00FD009D">
              <w:rPr>
                <w:szCs w:val="26"/>
                <w:lang w:val="nl-NL"/>
              </w:rPr>
              <w:t xml:space="preserve"> </w:t>
            </w:r>
            <m:oMath>
              <m:r>
                <w:rPr>
                  <w:rFonts w:ascii="Cambria Math"/>
                  <w:szCs w:val="26"/>
                  <w:lang w:val="nl-NL"/>
                </w:rPr>
                <m:t xml:space="preserve"> </m:t>
              </m:r>
            </m:oMath>
            <w:r w:rsidR="0017034C" w:rsidRPr="00FD009D">
              <w:rPr>
                <w:szCs w:val="26"/>
                <w:lang w:val="nl-NL"/>
              </w:rPr>
              <w:t xml:space="preserve">1 - 2m &gt;0 </w:t>
            </w:r>
          </w:p>
          <w:p w:rsidR="0017034C" w:rsidRPr="00FD009D" w:rsidRDefault="00C811D1" w:rsidP="0017034C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      </w:t>
            </w:r>
            <w:r w:rsidR="0017034C" w:rsidRPr="00FD009D">
              <w:rPr>
                <w:position w:val="-6"/>
                <w:szCs w:val="26"/>
                <w:lang w:val="nl-NL"/>
              </w:rPr>
              <w:object w:dxaOrig="340" w:dyaOrig="240">
                <v:shape id="_x0000_i1057" type="#_x0000_t75" style="width:16.9pt;height:11.9pt" o:ole="">
                  <v:imagedata r:id="rId44" o:title=""/>
                </v:shape>
                <o:OLEObject Type="Embed" ProgID="Equation.3" ShapeID="_x0000_i1057" DrawAspect="Content" ObjectID="_1648113528" r:id="rId67"/>
              </w:object>
            </w:r>
            <w:r w:rsidR="0017034C" w:rsidRPr="00FD009D">
              <w:rPr>
                <w:szCs w:val="26"/>
                <w:lang w:val="nl-NL"/>
              </w:rPr>
              <w:t xml:space="preserve"> - 2m &gt; -1</w:t>
            </w:r>
            <w:r w:rsidR="0017034C" w:rsidRPr="00FD009D">
              <w:rPr>
                <w:position w:val="-6"/>
                <w:szCs w:val="26"/>
                <w:lang w:val="nl-NL"/>
              </w:rPr>
              <w:object w:dxaOrig="340" w:dyaOrig="240">
                <v:shape id="_x0000_i1058" type="#_x0000_t75" style="width:16.9pt;height:11.9pt" o:ole="">
                  <v:imagedata r:id="rId44" o:title=""/>
                </v:shape>
                <o:OLEObject Type="Embed" ProgID="Equation.3" ShapeID="_x0000_i1058" DrawAspect="Content" ObjectID="_1648113529" r:id="rId68"/>
              </w:object>
            </w:r>
            <w:r w:rsidR="0017034C" w:rsidRPr="00FD009D">
              <w:rPr>
                <w:szCs w:val="26"/>
                <w:lang w:val="nl-NL"/>
              </w:rPr>
              <w:t xml:space="preserve">m &lt; </w:t>
            </w:r>
            <w:r w:rsidR="0017034C" w:rsidRPr="00FD009D">
              <w:rPr>
                <w:position w:val="-24"/>
                <w:szCs w:val="26"/>
                <w:lang w:val="nl-NL"/>
              </w:rPr>
              <w:object w:dxaOrig="240" w:dyaOrig="620">
                <v:shape id="_x0000_i1059" type="#_x0000_t75" style="width:11.9pt;height:31.3pt" o:ole="">
                  <v:imagedata r:id="rId69" o:title=""/>
                </v:shape>
                <o:OLEObject Type="Embed" ProgID="Equation.3" ShapeID="_x0000_i1059" DrawAspect="Content" ObjectID="_1648113530" r:id="rId70"/>
              </w:object>
            </w:r>
            <w:r w:rsidR="0017034C" w:rsidRPr="00FD009D">
              <w:rPr>
                <w:szCs w:val="26"/>
                <w:lang w:val="nl-NL"/>
              </w:rPr>
              <w:t>.</w:t>
            </w:r>
          </w:p>
          <w:p w:rsidR="0017034C" w:rsidRPr="00FD009D" w:rsidRDefault="0017034C" w:rsidP="0017034C">
            <w:pPr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 - Để phương trình có  nghiệm kép thì </w:t>
            </w:r>
          </w:p>
          <w:p w:rsidR="0017034C" w:rsidRPr="00FD009D" w:rsidRDefault="00AA7AC1" w:rsidP="0017034C">
            <w:pPr>
              <w:rPr>
                <w:szCs w:val="26"/>
                <w:lang w:val="nl-NL"/>
              </w:rPr>
            </w:pPr>
            <w:r w:rsidRPr="00FD009D">
              <w:rPr>
                <w:position w:val="-4"/>
                <w:szCs w:val="26"/>
                <w:lang w:val="nl-NL"/>
              </w:rPr>
              <w:object w:dxaOrig="260" w:dyaOrig="260">
                <v:shape id="_x0000_i1060" type="#_x0000_t75" style="width:13.15pt;height:13.15pt" o:ole="">
                  <v:imagedata r:id="rId71" o:title=""/>
                </v:shape>
                <o:OLEObject Type="Embed" ProgID="Equation.3" ShapeID="_x0000_i1060" DrawAspect="Content" ObjectID="_1648113531" r:id="rId72"/>
              </w:object>
            </w:r>
            <w:r w:rsidR="0017034C" w:rsidRPr="00FD009D">
              <w:rPr>
                <w:szCs w:val="26"/>
                <w:lang w:val="nl-NL"/>
              </w:rPr>
              <w:t xml:space="preserve"> = 0 </w:t>
            </w:r>
            <w:r w:rsidR="00C811D1" w:rsidRPr="00FD009D">
              <w:rPr>
                <w:position w:val="-6"/>
                <w:szCs w:val="26"/>
                <w:lang w:val="nl-NL"/>
              </w:rPr>
              <w:object w:dxaOrig="340" w:dyaOrig="240">
                <v:shape id="_x0000_i1061" type="#_x0000_t75" style="width:16.9pt;height:11.9pt" o:ole="">
                  <v:imagedata r:id="rId44" o:title=""/>
                </v:shape>
                <o:OLEObject Type="Embed" ProgID="Equation.3" ShapeID="_x0000_i1061" DrawAspect="Content" ObjectID="_1648113532" r:id="rId73"/>
              </w:object>
            </w:r>
            <w:r w:rsidR="0017034C" w:rsidRPr="00FD009D">
              <w:rPr>
                <w:szCs w:val="26"/>
                <w:lang w:val="nl-NL"/>
              </w:rPr>
              <w:t xml:space="preserve">1 - 2m = 0 </w:t>
            </w:r>
            <w:r w:rsidR="0017034C" w:rsidRPr="00FD009D">
              <w:rPr>
                <w:position w:val="-6"/>
                <w:szCs w:val="26"/>
                <w:lang w:val="nl-NL"/>
              </w:rPr>
              <w:object w:dxaOrig="340" w:dyaOrig="240">
                <v:shape id="_x0000_i1062" type="#_x0000_t75" style="width:16.9pt;height:11.9pt" o:ole="">
                  <v:imagedata r:id="rId44" o:title=""/>
                </v:shape>
                <o:OLEObject Type="Embed" ProgID="Equation.3" ShapeID="_x0000_i1062" DrawAspect="Content" ObjectID="_1648113533" r:id="rId74"/>
              </w:object>
            </w:r>
            <w:r w:rsidR="0017034C" w:rsidRPr="00FD009D">
              <w:rPr>
                <w:szCs w:val="26"/>
                <w:lang w:val="nl-NL"/>
              </w:rPr>
              <w:t xml:space="preserve"> m =</w:t>
            </w:r>
            <w:r w:rsidR="0017034C" w:rsidRPr="00FD009D">
              <w:rPr>
                <w:position w:val="-24"/>
                <w:szCs w:val="26"/>
                <w:lang w:val="nl-NL"/>
              </w:rPr>
              <w:object w:dxaOrig="240" w:dyaOrig="620">
                <v:shape id="_x0000_i1063" type="#_x0000_t75" style="width:11.9pt;height:31.3pt" o:ole="">
                  <v:imagedata r:id="rId69" o:title=""/>
                </v:shape>
                <o:OLEObject Type="Embed" ProgID="Equation.3" ShapeID="_x0000_i1063" DrawAspect="Content" ObjectID="_1648113534" r:id="rId75"/>
              </w:object>
            </w:r>
            <w:r w:rsidR="0017034C" w:rsidRPr="00FD009D">
              <w:rPr>
                <w:szCs w:val="26"/>
                <w:lang w:val="nl-NL"/>
              </w:rPr>
              <w:t>.</w:t>
            </w:r>
          </w:p>
          <w:p w:rsidR="00C811D1" w:rsidRPr="00FD009D" w:rsidRDefault="0017034C" w:rsidP="00C811D1">
            <w:pPr>
              <w:jc w:val="left"/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- Để phương trình vô  nghiệm thì </w:t>
            </w:r>
            <w:r w:rsidR="00AA7AC1" w:rsidRPr="00FD009D">
              <w:rPr>
                <w:position w:val="-4"/>
                <w:szCs w:val="26"/>
                <w:lang w:val="nl-NL"/>
              </w:rPr>
              <w:object w:dxaOrig="260" w:dyaOrig="260">
                <v:shape id="_x0000_i1064" type="#_x0000_t75" style="width:13.15pt;height:13.15pt" o:ole="">
                  <v:imagedata r:id="rId76" o:title=""/>
                </v:shape>
                <o:OLEObject Type="Embed" ProgID="Equation.3" ShapeID="_x0000_i1064" DrawAspect="Content" ObjectID="_1648113535" r:id="rId77"/>
              </w:object>
            </w:r>
            <w:r w:rsidR="00C811D1" w:rsidRPr="00FD009D">
              <w:rPr>
                <w:szCs w:val="26"/>
                <w:lang w:val="nl-NL"/>
              </w:rPr>
              <w:t xml:space="preserve"> &lt; 0 </w:t>
            </w:r>
          </w:p>
          <w:p w:rsidR="00444741" w:rsidRPr="00FD009D" w:rsidRDefault="00C811D1" w:rsidP="00C811D1">
            <w:pPr>
              <w:jc w:val="left"/>
              <w:rPr>
                <w:szCs w:val="26"/>
                <w:lang w:val="nl-NL"/>
              </w:rPr>
            </w:pPr>
            <w:r w:rsidRPr="00FD009D">
              <w:rPr>
                <w:szCs w:val="26"/>
                <w:lang w:val="nl-NL"/>
              </w:rPr>
              <w:t xml:space="preserve">        </w:t>
            </w:r>
            <w:r w:rsidRPr="00FD009D">
              <w:rPr>
                <w:position w:val="-6"/>
                <w:szCs w:val="26"/>
                <w:lang w:val="nl-NL"/>
              </w:rPr>
              <w:object w:dxaOrig="340" w:dyaOrig="240">
                <v:shape id="_x0000_i1065" type="#_x0000_t75" style="width:16.9pt;height:11.9pt" o:ole="">
                  <v:imagedata r:id="rId44" o:title=""/>
                </v:shape>
                <o:OLEObject Type="Embed" ProgID="Equation.3" ShapeID="_x0000_i1065" DrawAspect="Content" ObjectID="_1648113536" r:id="rId78"/>
              </w:object>
            </w:r>
            <w:r w:rsidRPr="00FD009D">
              <w:rPr>
                <w:szCs w:val="26"/>
                <w:lang w:val="nl-NL"/>
              </w:rPr>
              <w:t xml:space="preserve"> </w:t>
            </w:r>
            <w:r w:rsidR="0017034C" w:rsidRPr="00FD009D">
              <w:rPr>
                <w:szCs w:val="26"/>
                <w:lang w:val="nl-NL"/>
              </w:rPr>
              <w:t xml:space="preserve">1 - 2m &lt; 0   </w:t>
            </w:r>
            <w:r w:rsidR="0017034C" w:rsidRPr="00FD009D">
              <w:rPr>
                <w:position w:val="-6"/>
                <w:szCs w:val="26"/>
                <w:lang w:val="nl-NL"/>
              </w:rPr>
              <w:object w:dxaOrig="340" w:dyaOrig="240">
                <v:shape id="_x0000_i1066" type="#_x0000_t75" style="width:16.9pt;height:11.9pt" o:ole="">
                  <v:imagedata r:id="rId44" o:title=""/>
                </v:shape>
                <o:OLEObject Type="Embed" ProgID="Equation.3" ShapeID="_x0000_i1066" DrawAspect="Content" ObjectID="_1648113537" r:id="rId79"/>
              </w:object>
            </w:r>
            <w:r w:rsidR="0017034C" w:rsidRPr="00FD009D">
              <w:rPr>
                <w:szCs w:val="26"/>
                <w:lang w:val="nl-NL"/>
              </w:rPr>
              <w:t>m &gt;</w:t>
            </w:r>
            <w:r w:rsidR="0017034C" w:rsidRPr="00FD009D">
              <w:rPr>
                <w:position w:val="-24"/>
                <w:szCs w:val="26"/>
                <w:lang w:val="nl-NL"/>
              </w:rPr>
              <w:object w:dxaOrig="240" w:dyaOrig="620">
                <v:shape id="_x0000_i1067" type="#_x0000_t75" style="width:11.9pt;height:31.3pt" o:ole="">
                  <v:imagedata r:id="rId69" o:title=""/>
                </v:shape>
                <o:OLEObject Type="Embed" ProgID="Equation.3" ShapeID="_x0000_i1067" DrawAspect="Content" ObjectID="_1648113538" r:id="rId80"/>
              </w:object>
            </w:r>
            <w:r w:rsidR="0017034C" w:rsidRPr="00FD009D">
              <w:rPr>
                <w:szCs w:val="26"/>
                <w:lang w:val="nl-NL"/>
              </w:rPr>
              <w:t>.</w:t>
            </w:r>
          </w:p>
        </w:tc>
      </w:tr>
    </w:tbl>
    <w:p w:rsidR="00FD009D" w:rsidRDefault="00FD009D" w:rsidP="00665A62">
      <w:pPr>
        <w:spacing w:after="0" w:line="240" w:lineRule="auto"/>
        <w:rPr>
          <w:b/>
          <w:szCs w:val="28"/>
        </w:rPr>
      </w:pPr>
    </w:p>
    <w:p w:rsidR="00FD009D" w:rsidRPr="00A05210" w:rsidRDefault="00FD009D" w:rsidP="00FD009D">
      <w:pPr>
        <w:jc w:val="center"/>
        <w:rPr>
          <w:rFonts w:cs="Times New Roman"/>
          <w:b/>
          <w:bCs/>
          <w:szCs w:val="28"/>
        </w:rPr>
      </w:pPr>
      <w:r w:rsidRPr="00A05210">
        <w:rPr>
          <w:rFonts w:cs="Times New Roman"/>
          <w:b/>
          <w:bCs/>
          <w:szCs w:val="28"/>
        </w:rPr>
        <w:t>Chúc các em làm bài thành công và nhớ gửi phản hồi về GVBM.</w:t>
      </w:r>
    </w:p>
    <w:p w:rsidR="00C84BA2" w:rsidRPr="00FD009D" w:rsidRDefault="00C84BA2" w:rsidP="00665A62">
      <w:pPr>
        <w:spacing w:after="0" w:line="240" w:lineRule="auto"/>
        <w:rPr>
          <w:b/>
          <w:szCs w:val="26"/>
        </w:rPr>
      </w:pPr>
      <w:bookmarkStart w:id="0" w:name="_GoBack"/>
      <w:bookmarkEnd w:id="0"/>
    </w:p>
    <w:sectPr w:rsidR="00C84BA2" w:rsidRPr="00FD009D" w:rsidSect="001A6C1E">
      <w:pgSz w:w="12240" w:h="15840" w:code="1"/>
      <w:pgMar w:top="851" w:right="1440" w:bottom="851" w:left="1440" w:header="227" w:footer="17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829DB" w:rsidRDefault="002829DB" w:rsidP="007656DE">
      <w:pPr>
        <w:spacing w:after="0" w:line="240" w:lineRule="auto"/>
      </w:pPr>
      <w:r>
        <w:separator/>
      </w:r>
    </w:p>
  </w:endnote>
  <w:endnote w:type="continuationSeparator" w:id="1">
    <w:p w:rsidR="002829DB" w:rsidRDefault="002829DB" w:rsidP="007656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Time">
    <w:altName w:val="Liberation Mono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829DB" w:rsidRDefault="002829DB" w:rsidP="007656DE">
      <w:pPr>
        <w:spacing w:after="0" w:line="240" w:lineRule="auto"/>
      </w:pPr>
      <w:r>
        <w:separator/>
      </w:r>
    </w:p>
  </w:footnote>
  <w:footnote w:type="continuationSeparator" w:id="1">
    <w:p w:rsidR="002829DB" w:rsidRDefault="002829DB" w:rsidP="007656D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C1631"/>
    <w:multiLevelType w:val="hybridMultilevel"/>
    <w:tmpl w:val="A814A3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9B1CDC"/>
    <w:multiLevelType w:val="hybridMultilevel"/>
    <w:tmpl w:val="AB8EE00C"/>
    <w:lvl w:ilvl="0" w:tplc="0CEAC1A0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1965F6E"/>
    <w:multiLevelType w:val="hybridMultilevel"/>
    <w:tmpl w:val="8B967072"/>
    <w:lvl w:ilvl="0" w:tplc="A2AE6A4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1BCC1545"/>
    <w:multiLevelType w:val="hybridMultilevel"/>
    <w:tmpl w:val="D65E89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FC739C"/>
    <w:multiLevelType w:val="hybridMultilevel"/>
    <w:tmpl w:val="E168F76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4AB6EDC"/>
    <w:multiLevelType w:val="hybridMultilevel"/>
    <w:tmpl w:val="E87A478A"/>
    <w:lvl w:ilvl="0" w:tplc="EBF81CEC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16B7FD8"/>
    <w:multiLevelType w:val="hybridMultilevel"/>
    <w:tmpl w:val="BEBA594C"/>
    <w:lvl w:ilvl="0" w:tplc="00F076B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08321D4"/>
    <w:multiLevelType w:val="hybridMultilevel"/>
    <w:tmpl w:val="54DCE690"/>
    <w:lvl w:ilvl="0" w:tplc="34FE6D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0A11338"/>
    <w:multiLevelType w:val="hybridMultilevel"/>
    <w:tmpl w:val="D28CC6CE"/>
    <w:lvl w:ilvl="0" w:tplc="0764C4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2D068EA"/>
    <w:multiLevelType w:val="hybridMultilevel"/>
    <w:tmpl w:val="DF068D88"/>
    <w:lvl w:ilvl="0" w:tplc="1F2068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1700F2F"/>
    <w:multiLevelType w:val="hybridMultilevel"/>
    <w:tmpl w:val="221C10F8"/>
    <w:lvl w:ilvl="0" w:tplc="8A36C1E6">
      <w:start w:val="1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52210225"/>
    <w:multiLevelType w:val="hybridMultilevel"/>
    <w:tmpl w:val="C982F4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891EDF5"/>
    <w:multiLevelType w:val="singleLevel"/>
    <w:tmpl w:val="5891EDF5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3">
    <w:nsid w:val="58944A0F"/>
    <w:multiLevelType w:val="singleLevel"/>
    <w:tmpl w:val="58944A0F"/>
    <w:lvl w:ilvl="0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4">
    <w:nsid w:val="58944A86"/>
    <w:multiLevelType w:val="singleLevel"/>
    <w:tmpl w:val="58944A86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5">
    <w:nsid w:val="6620333C"/>
    <w:multiLevelType w:val="hybridMultilevel"/>
    <w:tmpl w:val="A814A3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BA1056"/>
    <w:multiLevelType w:val="hybridMultilevel"/>
    <w:tmpl w:val="9182A5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A6E0E91"/>
    <w:multiLevelType w:val="hybridMultilevel"/>
    <w:tmpl w:val="64B019D8"/>
    <w:lvl w:ilvl="0" w:tplc="7EC265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10"/>
  </w:num>
  <w:num w:numId="3">
    <w:abstractNumId w:val="7"/>
  </w:num>
  <w:num w:numId="4">
    <w:abstractNumId w:val="2"/>
  </w:num>
  <w:num w:numId="5">
    <w:abstractNumId w:val="17"/>
  </w:num>
  <w:num w:numId="6">
    <w:abstractNumId w:val="8"/>
  </w:num>
  <w:num w:numId="7">
    <w:abstractNumId w:val="1"/>
  </w:num>
  <w:num w:numId="8">
    <w:abstractNumId w:val="11"/>
  </w:num>
  <w:num w:numId="9">
    <w:abstractNumId w:val="15"/>
  </w:num>
  <w:num w:numId="10">
    <w:abstractNumId w:val="0"/>
  </w:num>
  <w:num w:numId="11">
    <w:abstractNumId w:val="6"/>
  </w:num>
  <w:num w:numId="12">
    <w:abstractNumId w:val="3"/>
  </w:num>
  <w:num w:numId="13">
    <w:abstractNumId w:val="16"/>
  </w:num>
  <w:num w:numId="14">
    <w:abstractNumId w:val="12"/>
  </w:num>
  <w:num w:numId="15">
    <w:abstractNumId w:val="13"/>
  </w:num>
  <w:num w:numId="16">
    <w:abstractNumId w:val="4"/>
  </w:num>
  <w:num w:numId="17">
    <w:abstractNumId w:val="14"/>
  </w:num>
  <w:num w:numId="1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drawingGridHorizontalSpacing w:val="140"/>
  <w:drawingGridVerticalSpacing w:val="381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91E24"/>
    <w:rsid w:val="000016D6"/>
    <w:rsid w:val="00002250"/>
    <w:rsid w:val="0000429B"/>
    <w:rsid w:val="000070FB"/>
    <w:rsid w:val="000162E4"/>
    <w:rsid w:val="00016A68"/>
    <w:rsid w:val="00021142"/>
    <w:rsid w:val="000263C1"/>
    <w:rsid w:val="00033695"/>
    <w:rsid w:val="0004214C"/>
    <w:rsid w:val="0004265C"/>
    <w:rsid w:val="000429CC"/>
    <w:rsid w:val="00046A89"/>
    <w:rsid w:val="00061846"/>
    <w:rsid w:val="000627F8"/>
    <w:rsid w:val="000714A1"/>
    <w:rsid w:val="000716ED"/>
    <w:rsid w:val="000722D0"/>
    <w:rsid w:val="000743AE"/>
    <w:rsid w:val="00081B6B"/>
    <w:rsid w:val="00084E19"/>
    <w:rsid w:val="00085543"/>
    <w:rsid w:val="00086918"/>
    <w:rsid w:val="00090FB0"/>
    <w:rsid w:val="00091CFB"/>
    <w:rsid w:val="00093762"/>
    <w:rsid w:val="0009792F"/>
    <w:rsid w:val="000A3F4A"/>
    <w:rsid w:val="000A53BB"/>
    <w:rsid w:val="000C5659"/>
    <w:rsid w:val="000C7B14"/>
    <w:rsid w:val="000D0367"/>
    <w:rsid w:val="000D0971"/>
    <w:rsid w:val="000D1A24"/>
    <w:rsid w:val="000D58E7"/>
    <w:rsid w:val="000E2990"/>
    <w:rsid w:val="000F089E"/>
    <w:rsid w:val="000F369A"/>
    <w:rsid w:val="000F5018"/>
    <w:rsid w:val="00102E78"/>
    <w:rsid w:val="001034FE"/>
    <w:rsid w:val="00103E92"/>
    <w:rsid w:val="0010402E"/>
    <w:rsid w:val="001278CF"/>
    <w:rsid w:val="001318CD"/>
    <w:rsid w:val="0013395C"/>
    <w:rsid w:val="001417E6"/>
    <w:rsid w:val="00147565"/>
    <w:rsid w:val="0015419A"/>
    <w:rsid w:val="001601BC"/>
    <w:rsid w:val="00161A7F"/>
    <w:rsid w:val="0017034C"/>
    <w:rsid w:val="00177105"/>
    <w:rsid w:val="0018000C"/>
    <w:rsid w:val="00181553"/>
    <w:rsid w:val="00190BFB"/>
    <w:rsid w:val="00196B8B"/>
    <w:rsid w:val="001A2FDD"/>
    <w:rsid w:val="001A4B6E"/>
    <w:rsid w:val="001A6C1E"/>
    <w:rsid w:val="001B5046"/>
    <w:rsid w:val="001B5FE4"/>
    <w:rsid w:val="001C332E"/>
    <w:rsid w:val="001C682E"/>
    <w:rsid w:val="001C7A37"/>
    <w:rsid w:val="001D17CD"/>
    <w:rsid w:val="001D1B2D"/>
    <w:rsid w:val="001D3114"/>
    <w:rsid w:val="001E3CE4"/>
    <w:rsid w:val="001E4AAE"/>
    <w:rsid w:val="001E6035"/>
    <w:rsid w:val="001E6945"/>
    <w:rsid w:val="00202CB9"/>
    <w:rsid w:val="00203BEE"/>
    <w:rsid w:val="00216961"/>
    <w:rsid w:val="00220337"/>
    <w:rsid w:val="00221E97"/>
    <w:rsid w:val="0023346B"/>
    <w:rsid w:val="00233FC7"/>
    <w:rsid w:val="00235DD3"/>
    <w:rsid w:val="0024086C"/>
    <w:rsid w:val="00241EDA"/>
    <w:rsid w:val="00243358"/>
    <w:rsid w:val="00245F44"/>
    <w:rsid w:val="00255E95"/>
    <w:rsid w:val="0025612E"/>
    <w:rsid w:val="002629F6"/>
    <w:rsid w:val="00274BEA"/>
    <w:rsid w:val="00281922"/>
    <w:rsid w:val="002829DB"/>
    <w:rsid w:val="00286BCF"/>
    <w:rsid w:val="00290348"/>
    <w:rsid w:val="00295B74"/>
    <w:rsid w:val="002B2C9B"/>
    <w:rsid w:val="002B4858"/>
    <w:rsid w:val="002B529B"/>
    <w:rsid w:val="002C0E2C"/>
    <w:rsid w:val="002C5588"/>
    <w:rsid w:val="002D3FB1"/>
    <w:rsid w:val="002D6BF9"/>
    <w:rsid w:val="002E202B"/>
    <w:rsid w:val="002F7112"/>
    <w:rsid w:val="002F76AD"/>
    <w:rsid w:val="00311142"/>
    <w:rsid w:val="00313191"/>
    <w:rsid w:val="00316F26"/>
    <w:rsid w:val="003206A9"/>
    <w:rsid w:val="003208BE"/>
    <w:rsid w:val="00336948"/>
    <w:rsid w:val="003420C9"/>
    <w:rsid w:val="0034367F"/>
    <w:rsid w:val="00344B6D"/>
    <w:rsid w:val="00346741"/>
    <w:rsid w:val="00352E65"/>
    <w:rsid w:val="00362E4D"/>
    <w:rsid w:val="00366C94"/>
    <w:rsid w:val="00372A96"/>
    <w:rsid w:val="00374375"/>
    <w:rsid w:val="00374620"/>
    <w:rsid w:val="0037668C"/>
    <w:rsid w:val="00376CA2"/>
    <w:rsid w:val="003773BD"/>
    <w:rsid w:val="00382840"/>
    <w:rsid w:val="003904F4"/>
    <w:rsid w:val="00393E92"/>
    <w:rsid w:val="003A66F0"/>
    <w:rsid w:val="003A763A"/>
    <w:rsid w:val="003B10E5"/>
    <w:rsid w:val="003C1D47"/>
    <w:rsid w:val="003C58D2"/>
    <w:rsid w:val="003C5B6A"/>
    <w:rsid w:val="003D584B"/>
    <w:rsid w:val="003D5861"/>
    <w:rsid w:val="003D5F17"/>
    <w:rsid w:val="003D6060"/>
    <w:rsid w:val="003D684F"/>
    <w:rsid w:val="003D6BFB"/>
    <w:rsid w:val="003E5F8D"/>
    <w:rsid w:val="003F0D0D"/>
    <w:rsid w:val="003F3FC2"/>
    <w:rsid w:val="00413F62"/>
    <w:rsid w:val="00414DE9"/>
    <w:rsid w:val="0041731D"/>
    <w:rsid w:val="00420B5E"/>
    <w:rsid w:val="0042163E"/>
    <w:rsid w:val="00421D6D"/>
    <w:rsid w:val="00424E7E"/>
    <w:rsid w:val="004331DC"/>
    <w:rsid w:val="0044124A"/>
    <w:rsid w:val="00444741"/>
    <w:rsid w:val="00446374"/>
    <w:rsid w:val="0045288C"/>
    <w:rsid w:val="00452B10"/>
    <w:rsid w:val="00462A78"/>
    <w:rsid w:val="00466009"/>
    <w:rsid w:val="004709AC"/>
    <w:rsid w:val="00473673"/>
    <w:rsid w:val="00473BD6"/>
    <w:rsid w:val="00477B8A"/>
    <w:rsid w:val="0049257A"/>
    <w:rsid w:val="00493076"/>
    <w:rsid w:val="00493256"/>
    <w:rsid w:val="0049716E"/>
    <w:rsid w:val="004A3DC0"/>
    <w:rsid w:val="004A3FC7"/>
    <w:rsid w:val="004A60B1"/>
    <w:rsid w:val="004B19B8"/>
    <w:rsid w:val="004B7197"/>
    <w:rsid w:val="004D1728"/>
    <w:rsid w:val="004D6E54"/>
    <w:rsid w:val="004E2186"/>
    <w:rsid w:val="004E452C"/>
    <w:rsid w:val="004E6235"/>
    <w:rsid w:val="004F0050"/>
    <w:rsid w:val="004F4873"/>
    <w:rsid w:val="00501CF9"/>
    <w:rsid w:val="00502D33"/>
    <w:rsid w:val="005031AB"/>
    <w:rsid w:val="00510DA1"/>
    <w:rsid w:val="00512D2B"/>
    <w:rsid w:val="0051315F"/>
    <w:rsid w:val="00515EEC"/>
    <w:rsid w:val="00521C87"/>
    <w:rsid w:val="00524AB9"/>
    <w:rsid w:val="00524E8E"/>
    <w:rsid w:val="00525442"/>
    <w:rsid w:val="00536CAC"/>
    <w:rsid w:val="005430F1"/>
    <w:rsid w:val="00546686"/>
    <w:rsid w:val="00551195"/>
    <w:rsid w:val="00551DD4"/>
    <w:rsid w:val="00560B86"/>
    <w:rsid w:val="00566D13"/>
    <w:rsid w:val="00571C31"/>
    <w:rsid w:val="00584AEE"/>
    <w:rsid w:val="00584CB9"/>
    <w:rsid w:val="005912C7"/>
    <w:rsid w:val="00594889"/>
    <w:rsid w:val="00596DE0"/>
    <w:rsid w:val="00597AD9"/>
    <w:rsid w:val="005A0E42"/>
    <w:rsid w:val="005A16ED"/>
    <w:rsid w:val="005A1E48"/>
    <w:rsid w:val="005A53B6"/>
    <w:rsid w:val="005B0D34"/>
    <w:rsid w:val="005B1FB4"/>
    <w:rsid w:val="005C28DF"/>
    <w:rsid w:val="005C37B4"/>
    <w:rsid w:val="005D2C71"/>
    <w:rsid w:val="005D46FF"/>
    <w:rsid w:val="005D4F20"/>
    <w:rsid w:val="005F09E8"/>
    <w:rsid w:val="005F0E26"/>
    <w:rsid w:val="006018A5"/>
    <w:rsid w:val="00610E38"/>
    <w:rsid w:val="00614537"/>
    <w:rsid w:val="00621B7B"/>
    <w:rsid w:val="00622BFC"/>
    <w:rsid w:val="00625866"/>
    <w:rsid w:val="00630555"/>
    <w:rsid w:val="00630874"/>
    <w:rsid w:val="006328FE"/>
    <w:rsid w:val="0063294D"/>
    <w:rsid w:val="00642153"/>
    <w:rsid w:val="006474C0"/>
    <w:rsid w:val="00651131"/>
    <w:rsid w:val="006530A9"/>
    <w:rsid w:val="0065335D"/>
    <w:rsid w:val="006561FD"/>
    <w:rsid w:val="00656AA1"/>
    <w:rsid w:val="00660F7A"/>
    <w:rsid w:val="00665A62"/>
    <w:rsid w:val="00666D01"/>
    <w:rsid w:val="00671415"/>
    <w:rsid w:val="00677FA0"/>
    <w:rsid w:val="0068213B"/>
    <w:rsid w:val="00685BFF"/>
    <w:rsid w:val="006871C7"/>
    <w:rsid w:val="00687D39"/>
    <w:rsid w:val="00691B1F"/>
    <w:rsid w:val="0069407E"/>
    <w:rsid w:val="006A1335"/>
    <w:rsid w:val="006B7FB7"/>
    <w:rsid w:val="006C2BB2"/>
    <w:rsid w:val="006D09FB"/>
    <w:rsid w:val="006E0BA7"/>
    <w:rsid w:val="006E6337"/>
    <w:rsid w:val="006F1BBC"/>
    <w:rsid w:val="006F2C49"/>
    <w:rsid w:val="006F55C7"/>
    <w:rsid w:val="00703E2D"/>
    <w:rsid w:val="007046F4"/>
    <w:rsid w:val="0070522B"/>
    <w:rsid w:val="0070571C"/>
    <w:rsid w:val="00711674"/>
    <w:rsid w:val="007134AF"/>
    <w:rsid w:val="00715261"/>
    <w:rsid w:val="00730FEF"/>
    <w:rsid w:val="007324EE"/>
    <w:rsid w:val="00737317"/>
    <w:rsid w:val="00744BD6"/>
    <w:rsid w:val="00746265"/>
    <w:rsid w:val="007518B5"/>
    <w:rsid w:val="007535DA"/>
    <w:rsid w:val="007549E7"/>
    <w:rsid w:val="007558C7"/>
    <w:rsid w:val="00760393"/>
    <w:rsid w:val="007614CE"/>
    <w:rsid w:val="0076417E"/>
    <w:rsid w:val="0076449A"/>
    <w:rsid w:val="00764913"/>
    <w:rsid w:val="007656DE"/>
    <w:rsid w:val="00780422"/>
    <w:rsid w:val="00792062"/>
    <w:rsid w:val="007936BA"/>
    <w:rsid w:val="00793D65"/>
    <w:rsid w:val="007953CA"/>
    <w:rsid w:val="007A41EC"/>
    <w:rsid w:val="007A4519"/>
    <w:rsid w:val="007A7D2C"/>
    <w:rsid w:val="007B6C48"/>
    <w:rsid w:val="007C1FBE"/>
    <w:rsid w:val="007D2851"/>
    <w:rsid w:val="007D3EA5"/>
    <w:rsid w:val="007D6234"/>
    <w:rsid w:val="007E33EC"/>
    <w:rsid w:val="007F3118"/>
    <w:rsid w:val="007F5ED4"/>
    <w:rsid w:val="00800922"/>
    <w:rsid w:val="00801EC6"/>
    <w:rsid w:val="00803008"/>
    <w:rsid w:val="008138E7"/>
    <w:rsid w:val="008151BB"/>
    <w:rsid w:val="00823121"/>
    <w:rsid w:val="00826399"/>
    <w:rsid w:val="008416A1"/>
    <w:rsid w:val="008435EC"/>
    <w:rsid w:val="0084428A"/>
    <w:rsid w:val="00844A9C"/>
    <w:rsid w:val="008507A3"/>
    <w:rsid w:val="00880824"/>
    <w:rsid w:val="00884480"/>
    <w:rsid w:val="00885234"/>
    <w:rsid w:val="00887525"/>
    <w:rsid w:val="00887861"/>
    <w:rsid w:val="00891E24"/>
    <w:rsid w:val="00895AC4"/>
    <w:rsid w:val="00897D0A"/>
    <w:rsid w:val="008A2AD4"/>
    <w:rsid w:val="008A512D"/>
    <w:rsid w:val="008B1794"/>
    <w:rsid w:val="008B6AF4"/>
    <w:rsid w:val="008C48D1"/>
    <w:rsid w:val="008C5A94"/>
    <w:rsid w:val="008D22AE"/>
    <w:rsid w:val="008D2E45"/>
    <w:rsid w:val="008E0621"/>
    <w:rsid w:val="008F4B49"/>
    <w:rsid w:val="008F5D7D"/>
    <w:rsid w:val="00900A81"/>
    <w:rsid w:val="0090439D"/>
    <w:rsid w:val="00914235"/>
    <w:rsid w:val="00914770"/>
    <w:rsid w:val="00915831"/>
    <w:rsid w:val="009228BC"/>
    <w:rsid w:val="009260E4"/>
    <w:rsid w:val="00930935"/>
    <w:rsid w:val="00930D63"/>
    <w:rsid w:val="00941316"/>
    <w:rsid w:val="00947DFA"/>
    <w:rsid w:val="00956110"/>
    <w:rsid w:val="00956649"/>
    <w:rsid w:val="00960714"/>
    <w:rsid w:val="00961480"/>
    <w:rsid w:val="009618BE"/>
    <w:rsid w:val="00963D78"/>
    <w:rsid w:val="009649BB"/>
    <w:rsid w:val="0096654B"/>
    <w:rsid w:val="00970363"/>
    <w:rsid w:val="00970BA5"/>
    <w:rsid w:val="00975B41"/>
    <w:rsid w:val="00980025"/>
    <w:rsid w:val="00983B44"/>
    <w:rsid w:val="00991842"/>
    <w:rsid w:val="009939F8"/>
    <w:rsid w:val="009963F5"/>
    <w:rsid w:val="009A10EC"/>
    <w:rsid w:val="009A5AF2"/>
    <w:rsid w:val="009A6550"/>
    <w:rsid w:val="009B40E3"/>
    <w:rsid w:val="009C2916"/>
    <w:rsid w:val="009C2AC5"/>
    <w:rsid w:val="009C6559"/>
    <w:rsid w:val="009C7B04"/>
    <w:rsid w:val="009C7E2A"/>
    <w:rsid w:val="009D5813"/>
    <w:rsid w:val="009D666B"/>
    <w:rsid w:val="009D6C7B"/>
    <w:rsid w:val="009E2422"/>
    <w:rsid w:val="009E57E7"/>
    <w:rsid w:val="009E6F49"/>
    <w:rsid w:val="009F1BAE"/>
    <w:rsid w:val="009F36E5"/>
    <w:rsid w:val="009F3A1D"/>
    <w:rsid w:val="009F50FA"/>
    <w:rsid w:val="009F52C6"/>
    <w:rsid w:val="00A02932"/>
    <w:rsid w:val="00A17214"/>
    <w:rsid w:val="00A25447"/>
    <w:rsid w:val="00A27AED"/>
    <w:rsid w:val="00A334C3"/>
    <w:rsid w:val="00A338F0"/>
    <w:rsid w:val="00A3563B"/>
    <w:rsid w:val="00A41C04"/>
    <w:rsid w:val="00A42660"/>
    <w:rsid w:val="00A45110"/>
    <w:rsid w:val="00A451F8"/>
    <w:rsid w:val="00A55E79"/>
    <w:rsid w:val="00A56EEC"/>
    <w:rsid w:val="00A577F5"/>
    <w:rsid w:val="00A62473"/>
    <w:rsid w:val="00A62E92"/>
    <w:rsid w:val="00A6530A"/>
    <w:rsid w:val="00A711A5"/>
    <w:rsid w:val="00A77299"/>
    <w:rsid w:val="00A83930"/>
    <w:rsid w:val="00A862AD"/>
    <w:rsid w:val="00A8772C"/>
    <w:rsid w:val="00A9462F"/>
    <w:rsid w:val="00A954F6"/>
    <w:rsid w:val="00AA40EE"/>
    <w:rsid w:val="00AA7AC1"/>
    <w:rsid w:val="00AB212A"/>
    <w:rsid w:val="00AB3E5A"/>
    <w:rsid w:val="00AB6BA0"/>
    <w:rsid w:val="00AC0406"/>
    <w:rsid w:val="00AD3823"/>
    <w:rsid w:val="00AE1E8D"/>
    <w:rsid w:val="00AE55F9"/>
    <w:rsid w:val="00AF19B7"/>
    <w:rsid w:val="00AF7CD5"/>
    <w:rsid w:val="00B06088"/>
    <w:rsid w:val="00B06F6E"/>
    <w:rsid w:val="00B1130C"/>
    <w:rsid w:val="00B1258F"/>
    <w:rsid w:val="00B144AC"/>
    <w:rsid w:val="00B231F8"/>
    <w:rsid w:val="00B23648"/>
    <w:rsid w:val="00B2519C"/>
    <w:rsid w:val="00B359F7"/>
    <w:rsid w:val="00B40758"/>
    <w:rsid w:val="00B428B1"/>
    <w:rsid w:val="00B431CF"/>
    <w:rsid w:val="00B445B7"/>
    <w:rsid w:val="00B504C1"/>
    <w:rsid w:val="00B528D2"/>
    <w:rsid w:val="00B52E6D"/>
    <w:rsid w:val="00B54CBC"/>
    <w:rsid w:val="00B57D1D"/>
    <w:rsid w:val="00B66564"/>
    <w:rsid w:val="00B77EF9"/>
    <w:rsid w:val="00B77F2A"/>
    <w:rsid w:val="00B8405B"/>
    <w:rsid w:val="00B84383"/>
    <w:rsid w:val="00B87CDB"/>
    <w:rsid w:val="00B909CC"/>
    <w:rsid w:val="00B91350"/>
    <w:rsid w:val="00B92D86"/>
    <w:rsid w:val="00B93092"/>
    <w:rsid w:val="00B94F54"/>
    <w:rsid w:val="00BA437D"/>
    <w:rsid w:val="00BA4922"/>
    <w:rsid w:val="00BB6C4D"/>
    <w:rsid w:val="00BC3D9A"/>
    <w:rsid w:val="00BC6E99"/>
    <w:rsid w:val="00BC7F2E"/>
    <w:rsid w:val="00BE45EA"/>
    <w:rsid w:val="00BF3827"/>
    <w:rsid w:val="00BF3E6D"/>
    <w:rsid w:val="00C00F74"/>
    <w:rsid w:val="00C01A5C"/>
    <w:rsid w:val="00C021AC"/>
    <w:rsid w:val="00C05673"/>
    <w:rsid w:val="00C0794E"/>
    <w:rsid w:val="00C07DA7"/>
    <w:rsid w:val="00C17039"/>
    <w:rsid w:val="00C2620A"/>
    <w:rsid w:val="00C33E02"/>
    <w:rsid w:val="00C34A52"/>
    <w:rsid w:val="00C414E6"/>
    <w:rsid w:val="00C46D85"/>
    <w:rsid w:val="00C5103A"/>
    <w:rsid w:val="00C556F0"/>
    <w:rsid w:val="00C558AF"/>
    <w:rsid w:val="00C609D1"/>
    <w:rsid w:val="00C626D0"/>
    <w:rsid w:val="00C63686"/>
    <w:rsid w:val="00C70358"/>
    <w:rsid w:val="00C73F66"/>
    <w:rsid w:val="00C811D1"/>
    <w:rsid w:val="00C84BA2"/>
    <w:rsid w:val="00C9275E"/>
    <w:rsid w:val="00C932DD"/>
    <w:rsid w:val="00C9349F"/>
    <w:rsid w:val="00C94DF0"/>
    <w:rsid w:val="00C963B6"/>
    <w:rsid w:val="00CA553D"/>
    <w:rsid w:val="00CC1FEE"/>
    <w:rsid w:val="00CC2C11"/>
    <w:rsid w:val="00CC594D"/>
    <w:rsid w:val="00CC6E2D"/>
    <w:rsid w:val="00CD2EAD"/>
    <w:rsid w:val="00CD5BB4"/>
    <w:rsid w:val="00CD7DA6"/>
    <w:rsid w:val="00CE191F"/>
    <w:rsid w:val="00CF1D01"/>
    <w:rsid w:val="00CF51C3"/>
    <w:rsid w:val="00CF53FC"/>
    <w:rsid w:val="00CF6EF0"/>
    <w:rsid w:val="00D01858"/>
    <w:rsid w:val="00D07014"/>
    <w:rsid w:val="00D0761F"/>
    <w:rsid w:val="00D13B2E"/>
    <w:rsid w:val="00D160AE"/>
    <w:rsid w:val="00D22A8F"/>
    <w:rsid w:val="00D2567A"/>
    <w:rsid w:val="00D266CC"/>
    <w:rsid w:val="00D40A2E"/>
    <w:rsid w:val="00D54BDE"/>
    <w:rsid w:val="00D64AC5"/>
    <w:rsid w:val="00D64E8D"/>
    <w:rsid w:val="00D67ABE"/>
    <w:rsid w:val="00D7564A"/>
    <w:rsid w:val="00D76C50"/>
    <w:rsid w:val="00D86454"/>
    <w:rsid w:val="00D86EB3"/>
    <w:rsid w:val="00D87498"/>
    <w:rsid w:val="00D94176"/>
    <w:rsid w:val="00DA17F0"/>
    <w:rsid w:val="00DA453E"/>
    <w:rsid w:val="00DA4AB7"/>
    <w:rsid w:val="00DA6A0E"/>
    <w:rsid w:val="00DC1D4E"/>
    <w:rsid w:val="00DC294A"/>
    <w:rsid w:val="00DC3804"/>
    <w:rsid w:val="00DC3C1C"/>
    <w:rsid w:val="00DC47A6"/>
    <w:rsid w:val="00DC47C6"/>
    <w:rsid w:val="00DC4D32"/>
    <w:rsid w:val="00DC65B7"/>
    <w:rsid w:val="00DD3376"/>
    <w:rsid w:val="00DD48C5"/>
    <w:rsid w:val="00DE3482"/>
    <w:rsid w:val="00DF72F7"/>
    <w:rsid w:val="00E001B5"/>
    <w:rsid w:val="00E0051C"/>
    <w:rsid w:val="00E04BF1"/>
    <w:rsid w:val="00E04F8F"/>
    <w:rsid w:val="00E07872"/>
    <w:rsid w:val="00E1252C"/>
    <w:rsid w:val="00E15854"/>
    <w:rsid w:val="00E161A2"/>
    <w:rsid w:val="00E17F6F"/>
    <w:rsid w:val="00E22290"/>
    <w:rsid w:val="00E27557"/>
    <w:rsid w:val="00E27732"/>
    <w:rsid w:val="00E36D3B"/>
    <w:rsid w:val="00E4121A"/>
    <w:rsid w:val="00E45D47"/>
    <w:rsid w:val="00E47F42"/>
    <w:rsid w:val="00E50908"/>
    <w:rsid w:val="00E51A99"/>
    <w:rsid w:val="00E541D0"/>
    <w:rsid w:val="00E565ED"/>
    <w:rsid w:val="00E578EB"/>
    <w:rsid w:val="00E62958"/>
    <w:rsid w:val="00E662C3"/>
    <w:rsid w:val="00E70B5D"/>
    <w:rsid w:val="00E714E4"/>
    <w:rsid w:val="00E71D0A"/>
    <w:rsid w:val="00E838F2"/>
    <w:rsid w:val="00E83ADE"/>
    <w:rsid w:val="00E858C1"/>
    <w:rsid w:val="00E85D55"/>
    <w:rsid w:val="00E90D34"/>
    <w:rsid w:val="00E913E6"/>
    <w:rsid w:val="00E95932"/>
    <w:rsid w:val="00E96F78"/>
    <w:rsid w:val="00E97F37"/>
    <w:rsid w:val="00EA27CA"/>
    <w:rsid w:val="00EA2CEA"/>
    <w:rsid w:val="00EA37A3"/>
    <w:rsid w:val="00EA3A28"/>
    <w:rsid w:val="00EA678A"/>
    <w:rsid w:val="00EB147B"/>
    <w:rsid w:val="00EB362A"/>
    <w:rsid w:val="00EB3D20"/>
    <w:rsid w:val="00EC2DB7"/>
    <w:rsid w:val="00EC3439"/>
    <w:rsid w:val="00EC3A9E"/>
    <w:rsid w:val="00EC710C"/>
    <w:rsid w:val="00ED3838"/>
    <w:rsid w:val="00ED684F"/>
    <w:rsid w:val="00ED7DE9"/>
    <w:rsid w:val="00EE462A"/>
    <w:rsid w:val="00EE68D5"/>
    <w:rsid w:val="00EF0D95"/>
    <w:rsid w:val="00EF278E"/>
    <w:rsid w:val="00EF399A"/>
    <w:rsid w:val="00F00990"/>
    <w:rsid w:val="00F04546"/>
    <w:rsid w:val="00F059C5"/>
    <w:rsid w:val="00F07AE7"/>
    <w:rsid w:val="00F10A75"/>
    <w:rsid w:val="00F30EC9"/>
    <w:rsid w:val="00F37980"/>
    <w:rsid w:val="00F4493B"/>
    <w:rsid w:val="00F51369"/>
    <w:rsid w:val="00F52D94"/>
    <w:rsid w:val="00F54348"/>
    <w:rsid w:val="00F5742A"/>
    <w:rsid w:val="00F61043"/>
    <w:rsid w:val="00F61C36"/>
    <w:rsid w:val="00F81EEA"/>
    <w:rsid w:val="00F82B1F"/>
    <w:rsid w:val="00F87798"/>
    <w:rsid w:val="00F90E4E"/>
    <w:rsid w:val="00F93C3E"/>
    <w:rsid w:val="00FA0184"/>
    <w:rsid w:val="00FA2EAF"/>
    <w:rsid w:val="00FA771C"/>
    <w:rsid w:val="00FB26F3"/>
    <w:rsid w:val="00FB4B31"/>
    <w:rsid w:val="00FC67C5"/>
    <w:rsid w:val="00FD009D"/>
    <w:rsid w:val="00FD0A81"/>
    <w:rsid w:val="00FE43FE"/>
    <w:rsid w:val="00FE4C87"/>
    <w:rsid w:val="00FE6484"/>
    <w:rsid w:val="00FE796B"/>
    <w:rsid w:val="00FF0D17"/>
    <w:rsid w:val="00FF706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2" type="connector" idref="#Straight Arrow Connector 4"/>
      </o:rules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36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437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216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163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96B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656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56DE"/>
  </w:style>
  <w:style w:type="paragraph" w:styleId="Footer">
    <w:name w:val="footer"/>
    <w:basedOn w:val="Normal"/>
    <w:link w:val="FooterChar"/>
    <w:uiPriority w:val="99"/>
    <w:unhideWhenUsed/>
    <w:rsid w:val="007656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56DE"/>
  </w:style>
  <w:style w:type="paragraph" w:styleId="BodyText">
    <w:name w:val="Body Text"/>
    <w:basedOn w:val="Normal"/>
    <w:link w:val="BodyTextChar"/>
    <w:rsid w:val="00665A62"/>
    <w:pPr>
      <w:spacing w:after="0" w:line="360" w:lineRule="exact"/>
    </w:pPr>
    <w:rPr>
      <w:rFonts w:ascii=".VnTime" w:eastAsia="Times New Roman" w:hAnsi=".VnTime" w:cs="Times New Roman"/>
      <w:szCs w:val="20"/>
    </w:rPr>
  </w:style>
  <w:style w:type="character" w:customStyle="1" w:styleId="BodyTextChar">
    <w:name w:val="Body Text Char"/>
    <w:basedOn w:val="DefaultParagraphFont"/>
    <w:link w:val="BodyText"/>
    <w:rsid w:val="00665A62"/>
    <w:rPr>
      <w:rFonts w:ascii=".VnTime" w:eastAsia="Times New Roman" w:hAnsi=".VnTime" w:cs="Times New Roman"/>
      <w:szCs w:val="20"/>
    </w:rPr>
  </w:style>
  <w:style w:type="character" w:styleId="PlaceholderText">
    <w:name w:val="Placeholder Text"/>
    <w:basedOn w:val="DefaultParagraphFont"/>
    <w:uiPriority w:val="99"/>
    <w:semiHidden/>
    <w:rsid w:val="001417E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5.bin"/><Relationship Id="rId76" Type="http://schemas.openxmlformats.org/officeDocument/2006/relationships/image" Target="media/image30.wmf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image" Target="media/image24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2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7.wmf"/><Relationship Id="rId69" Type="http://schemas.openxmlformats.org/officeDocument/2006/relationships/image" Target="media/image28.wmf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4</TotalTime>
  <Pages>5</Pages>
  <Words>937</Words>
  <Characters>534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2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24</cp:revision>
  <dcterms:created xsi:type="dcterms:W3CDTF">2019-11-17T01:17:00Z</dcterms:created>
  <dcterms:modified xsi:type="dcterms:W3CDTF">2020-04-11T05:30:00Z</dcterms:modified>
</cp:coreProperties>
</file>